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0"/>
  </p:notesMasterIdLst>
  <p:sldIdLst>
    <p:sldId id="305" r:id="rId2"/>
    <p:sldId id="303" r:id="rId3"/>
    <p:sldId id="358" r:id="rId4"/>
    <p:sldId id="359" r:id="rId5"/>
    <p:sldId id="360" r:id="rId6"/>
    <p:sldId id="361" r:id="rId7"/>
    <p:sldId id="362" r:id="rId8"/>
    <p:sldId id="363" r:id="rId9"/>
    <p:sldId id="364" r:id="rId10"/>
    <p:sldId id="365" r:id="rId11"/>
    <p:sldId id="366" r:id="rId12"/>
    <p:sldId id="367" r:id="rId13"/>
    <p:sldId id="368" r:id="rId14"/>
    <p:sldId id="369" r:id="rId15"/>
    <p:sldId id="370" r:id="rId16"/>
    <p:sldId id="374" r:id="rId17"/>
    <p:sldId id="371" r:id="rId18"/>
    <p:sldId id="372" r:id="rId19"/>
  </p:sldIdLst>
  <p:sldSz cx="12190413" cy="6858000"/>
  <p:notesSz cx="6797675" cy="9928225"/>
  <p:custDataLst>
    <p:tags r:id="rId21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4565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0973DD"/>
    <a:srgbClr val="F5F6F7"/>
    <a:srgbClr val="0060A8"/>
    <a:srgbClr val="D9D9D9"/>
    <a:srgbClr val="FFFFFF"/>
    <a:srgbClr val="0070C0"/>
    <a:srgbClr val="F6F6F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8373" autoAdjust="0"/>
  </p:normalViewPr>
  <p:slideViewPr>
    <p:cSldViewPr showGuides="1">
      <p:cViewPr varScale="1">
        <p:scale>
          <a:sx n="84" d="100"/>
          <a:sy n="84" d="100"/>
        </p:scale>
        <p:origin x="123" y="33"/>
      </p:cViewPr>
      <p:guideLst>
        <p:guide orient="horz" pos="2160"/>
        <p:guide pos="4565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tags" Target="tags/tag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image" Target="../media/image36.wmf"/><Relationship Id="rId7" Type="http://schemas.openxmlformats.org/officeDocument/2006/relationships/image" Target="../media/image40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6" Type="http://schemas.openxmlformats.org/officeDocument/2006/relationships/image" Target="../media/image39.wmf"/><Relationship Id="rId5" Type="http://schemas.openxmlformats.org/officeDocument/2006/relationships/image" Target="../media/image38.wmf"/><Relationship Id="rId4" Type="http://schemas.openxmlformats.org/officeDocument/2006/relationships/image" Target="../media/image37.wmf"/><Relationship Id="rId9" Type="http://schemas.openxmlformats.org/officeDocument/2006/relationships/image" Target="../media/image42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emf"/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7" Type="http://schemas.openxmlformats.org/officeDocument/2006/relationships/image" Target="../media/image19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7" Type="http://schemas.openxmlformats.org/officeDocument/2006/relationships/image" Target="../media/image30.e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6" Type="http://schemas.openxmlformats.org/officeDocument/2006/relationships/image" Target="../media/image29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50443" y="0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587A584-C101-4D0B-AE86-DDB7A93AFB0A}" type="datetimeFigureOut">
              <a:rPr lang="zh-CN" altLang="en-US" smtClean="0"/>
              <a:t>2023/4/21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90488" y="744538"/>
            <a:ext cx="6616700" cy="372268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79768" y="4715907"/>
            <a:ext cx="5438140" cy="4467701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9430091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50443" y="9430091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6D7CC4D-42E9-4616-886B-F6F5E388682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6687877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CN"/>
              <a:t>1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2427736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CN"/>
              <a:t>3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2608487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CN"/>
              <a:t>3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0621660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CN"/>
              <a:t>3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3023415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CN"/>
              <a:t>3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89479499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CN"/>
              <a:t>3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7423773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CN"/>
              <a:t>3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50513512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CN"/>
              <a:t>3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13422568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CN"/>
              <a:t>3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25480459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CN"/>
              <a:t>3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5895114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CN"/>
              <a:t>2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6750286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CN"/>
              <a:t>3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8558183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CN"/>
              <a:t>3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9791160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CN"/>
              <a:t>3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4855518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CN"/>
              <a:t>3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3960646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CN"/>
              <a:t>3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9615192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CN"/>
              <a:t>3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5395440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CN"/>
              <a:t>3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023708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281" y="2130426"/>
            <a:ext cx="10361851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562" y="3886200"/>
            <a:ext cx="8533289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3AE4B8-DA9A-4BB8-AEEC-2269BDB78975}" type="datetimeFigureOut">
              <a:rPr lang="zh-CN" altLang="en-US" smtClean="0"/>
              <a:t>2023/4/2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A1528B-296A-4977-9204-26D6325B951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57963491"/>
      </p:ext>
    </p:extLst>
  </p:cSld>
  <p:clrMapOvr>
    <a:masterClrMapping/>
  </p:clrMapOvr>
  <p:transition spd="slow">
    <p:pull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3AE4B8-DA9A-4BB8-AEEC-2269BDB78975}" type="datetimeFigureOut">
              <a:rPr lang="zh-CN" altLang="en-US" smtClean="0"/>
              <a:t>2023/4/2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A1528B-296A-4977-9204-26D6325B951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18594882"/>
      </p:ext>
    </p:extLst>
  </p:cSld>
  <p:clrMapOvr>
    <a:masterClrMapping/>
  </p:clrMapOvr>
  <p:transition spd="slow">
    <p:pull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38049" y="274639"/>
            <a:ext cx="2742843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521" y="274639"/>
            <a:ext cx="8025355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3AE4B8-DA9A-4BB8-AEEC-2269BDB78975}" type="datetimeFigureOut">
              <a:rPr lang="zh-CN" altLang="en-US" smtClean="0"/>
              <a:t>2023/4/2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A1528B-296A-4977-9204-26D6325B951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65606147"/>
      </p:ext>
    </p:extLst>
  </p:cSld>
  <p:clrMapOvr>
    <a:masterClrMapping/>
  </p:clrMapOvr>
  <p:transition spd="slow">
    <p:pull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3AE4B8-DA9A-4BB8-AEEC-2269BDB78975}" type="datetimeFigureOut">
              <a:rPr lang="zh-CN" altLang="en-US" smtClean="0"/>
              <a:t>2023/4/2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A1528B-296A-4977-9204-26D6325B951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42965609"/>
      </p:ext>
    </p:extLst>
  </p:cSld>
  <p:clrMapOvr>
    <a:masterClrMapping/>
  </p:clrMapOvr>
  <p:transition spd="slow">
    <p:pull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2959" y="4406901"/>
            <a:ext cx="10361851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2959" y="2906713"/>
            <a:ext cx="10361851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3AE4B8-DA9A-4BB8-AEEC-2269BDB78975}" type="datetimeFigureOut">
              <a:rPr lang="zh-CN" altLang="en-US" smtClean="0"/>
              <a:t>2023/4/2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A1528B-296A-4977-9204-26D6325B951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57621743"/>
      </p:ext>
    </p:extLst>
  </p:cSld>
  <p:clrMapOvr>
    <a:masterClrMapping/>
  </p:clrMapOvr>
  <p:transition spd="slow">
    <p:pull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521" y="1600201"/>
            <a:ext cx="5384099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6793" y="1600201"/>
            <a:ext cx="5384099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3AE4B8-DA9A-4BB8-AEEC-2269BDB78975}" type="datetimeFigureOut">
              <a:rPr lang="zh-CN" altLang="en-US" smtClean="0"/>
              <a:t>2023/4/2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A1528B-296A-4977-9204-26D6325B951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0806580"/>
      </p:ext>
    </p:extLst>
  </p:cSld>
  <p:clrMapOvr>
    <a:masterClrMapping/>
  </p:clrMapOvr>
  <p:transition spd="slow">
    <p:pull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521" y="1535113"/>
            <a:ext cx="5386216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521" y="2174875"/>
            <a:ext cx="5386216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2561" y="1535113"/>
            <a:ext cx="5388332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2561" y="2174875"/>
            <a:ext cx="5388332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3AE4B8-DA9A-4BB8-AEEC-2269BDB78975}" type="datetimeFigureOut">
              <a:rPr lang="zh-CN" altLang="en-US" smtClean="0"/>
              <a:t>2023/4/21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A1528B-296A-4977-9204-26D6325B951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12256883"/>
      </p:ext>
    </p:extLst>
  </p:cSld>
  <p:clrMapOvr>
    <a:masterClrMapping/>
  </p:clrMapOvr>
  <p:transition spd="slow">
    <p:pull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3AE4B8-DA9A-4BB8-AEEC-2269BDB78975}" type="datetimeFigureOut">
              <a:rPr lang="zh-CN" altLang="en-US" smtClean="0"/>
              <a:t>2023/4/21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A1528B-296A-4977-9204-26D6325B951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82361697"/>
      </p:ext>
    </p:extLst>
  </p:cSld>
  <p:clrMapOvr>
    <a:masterClrMapping/>
  </p:clrMapOvr>
  <p:transition spd="slow">
    <p:pull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3AE4B8-DA9A-4BB8-AEEC-2269BDB78975}" type="datetimeFigureOut">
              <a:rPr lang="zh-CN" altLang="en-US" smtClean="0"/>
              <a:t>2023/4/21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A1528B-296A-4977-9204-26D6325B951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58113920"/>
      </p:ext>
    </p:extLst>
  </p:cSld>
  <p:clrMapOvr>
    <a:masterClrMapping/>
  </p:clrMapOvr>
  <p:transition spd="slow">
    <p:pull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521" y="273050"/>
            <a:ext cx="4010562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113" y="273051"/>
            <a:ext cx="6814779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521" y="1435101"/>
            <a:ext cx="4010562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3AE4B8-DA9A-4BB8-AEEC-2269BDB78975}" type="datetimeFigureOut">
              <a:rPr lang="zh-CN" altLang="en-US" smtClean="0"/>
              <a:t>2023/4/2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A1528B-296A-4977-9204-26D6325B951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78206106"/>
      </p:ext>
    </p:extLst>
  </p:cSld>
  <p:clrMapOvr>
    <a:masterClrMapping/>
  </p:clrMapOvr>
  <p:transition spd="slow">
    <p:pull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406" y="4800600"/>
            <a:ext cx="7314248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406" y="612775"/>
            <a:ext cx="7314248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406" y="5367338"/>
            <a:ext cx="7314248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3AE4B8-DA9A-4BB8-AEEC-2269BDB78975}" type="datetimeFigureOut">
              <a:rPr lang="zh-CN" altLang="en-US" smtClean="0"/>
              <a:t>2023/4/2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A1528B-296A-4977-9204-26D6325B951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25966769"/>
      </p:ext>
    </p:extLst>
  </p:cSld>
  <p:clrMapOvr>
    <a:masterClrMapping/>
  </p:clrMapOvr>
  <p:transition spd="slow">
    <p:pull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609521" y="274638"/>
            <a:ext cx="10971372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521" y="1600201"/>
            <a:ext cx="10971372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0"/>
            <a:r>
              <a:rPr lang="zh-CN" altLang="en-US"/>
              <a:t>第二级</a:t>
            </a:r>
          </a:p>
          <a:p>
            <a:pPr lvl="0"/>
            <a:r>
              <a:rPr lang="zh-CN" altLang="en-US"/>
              <a:t>第三级</a:t>
            </a:r>
          </a:p>
          <a:p>
            <a:pPr lvl="0"/>
            <a:r>
              <a:rPr lang="zh-CN" altLang="en-US"/>
              <a:t>第四级</a:t>
            </a:r>
          </a:p>
          <a:p>
            <a:pPr lvl="0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609521" y="6356351"/>
            <a:ext cx="284443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altLang="zh-CN"/>
              <a:t>2018/8/2</a:t>
            </a:r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165058" y="6356351"/>
            <a:ext cx="386029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736463" y="6356351"/>
            <a:ext cx="284443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altLang="zh-CN"/>
              <a:t>‹#›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592698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 spd="slow">
    <p:pull/>
  </p:transition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.jpeg"/><Relationship Id="rId5" Type="http://schemas.openxmlformats.org/officeDocument/2006/relationships/image" Target="../media/image3.jpeg"/><Relationship Id="rId4" Type="http://schemas.openxmlformats.org/officeDocument/2006/relationships/image" Target="../media/image2.jpe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slide" Target="slide17.xml"/><Relationship Id="rId5" Type="http://schemas.openxmlformats.org/officeDocument/2006/relationships/image" Target="../media/image23.wmf"/><Relationship Id="rId4" Type="http://schemas.openxmlformats.org/officeDocument/2006/relationships/oleObject" Target="../embeddings/oleObject18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13" Type="http://schemas.openxmlformats.org/officeDocument/2006/relationships/image" Target="../media/image28.wmf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25.wmf"/><Relationship Id="rId12" Type="http://schemas.openxmlformats.org/officeDocument/2006/relationships/oleObject" Target="../embeddings/oleObject23.bin"/><Relationship Id="rId17" Type="http://schemas.openxmlformats.org/officeDocument/2006/relationships/image" Target="../media/image30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5.bin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0.bin"/><Relationship Id="rId11" Type="http://schemas.openxmlformats.org/officeDocument/2006/relationships/image" Target="../media/image27.wmf"/><Relationship Id="rId5" Type="http://schemas.openxmlformats.org/officeDocument/2006/relationships/image" Target="../media/image24.wmf"/><Relationship Id="rId15" Type="http://schemas.openxmlformats.org/officeDocument/2006/relationships/image" Target="../media/image29.wmf"/><Relationship Id="rId10" Type="http://schemas.openxmlformats.org/officeDocument/2006/relationships/oleObject" Target="../embeddings/oleObject22.bin"/><Relationship Id="rId4" Type="http://schemas.openxmlformats.org/officeDocument/2006/relationships/oleObject" Target="../embeddings/oleObject19.bin"/><Relationship Id="rId9" Type="http://schemas.openxmlformats.org/officeDocument/2006/relationships/image" Target="../media/image26.wmf"/><Relationship Id="rId14" Type="http://schemas.openxmlformats.org/officeDocument/2006/relationships/oleObject" Target="../embeddings/oleObject24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31.wmf"/><Relationship Id="rId4" Type="http://schemas.openxmlformats.org/officeDocument/2006/relationships/oleObject" Target="../embeddings/oleObject26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slide" Target="slide18.xml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3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28.bin"/><Relationship Id="rId5" Type="http://schemas.openxmlformats.org/officeDocument/2006/relationships/image" Target="../media/image32.wmf"/><Relationship Id="rId4" Type="http://schemas.openxmlformats.org/officeDocument/2006/relationships/oleObject" Target="../embeddings/oleObject27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13" Type="http://schemas.openxmlformats.org/officeDocument/2006/relationships/image" Target="../media/image38.wmf"/><Relationship Id="rId18" Type="http://schemas.openxmlformats.org/officeDocument/2006/relationships/oleObject" Target="../embeddings/oleObject36.bin"/><Relationship Id="rId3" Type="http://schemas.openxmlformats.org/officeDocument/2006/relationships/notesSlide" Target="../notesSlides/notesSlide14.xml"/><Relationship Id="rId21" Type="http://schemas.openxmlformats.org/officeDocument/2006/relationships/image" Target="../media/image42.wmf"/><Relationship Id="rId7" Type="http://schemas.openxmlformats.org/officeDocument/2006/relationships/image" Target="../media/image35.wmf"/><Relationship Id="rId12" Type="http://schemas.openxmlformats.org/officeDocument/2006/relationships/oleObject" Target="../embeddings/oleObject33.bin"/><Relationship Id="rId17" Type="http://schemas.openxmlformats.org/officeDocument/2006/relationships/image" Target="../media/image40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5.bin"/><Relationship Id="rId20" Type="http://schemas.openxmlformats.org/officeDocument/2006/relationships/oleObject" Target="../embeddings/oleObject37.bin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30.bin"/><Relationship Id="rId11" Type="http://schemas.openxmlformats.org/officeDocument/2006/relationships/image" Target="../media/image37.wmf"/><Relationship Id="rId5" Type="http://schemas.openxmlformats.org/officeDocument/2006/relationships/image" Target="../media/image34.wmf"/><Relationship Id="rId15" Type="http://schemas.openxmlformats.org/officeDocument/2006/relationships/image" Target="../media/image39.wmf"/><Relationship Id="rId10" Type="http://schemas.openxmlformats.org/officeDocument/2006/relationships/oleObject" Target="../embeddings/oleObject32.bin"/><Relationship Id="rId19" Type="http://schemas.openxmlformats.org/officeDocument/2006/relationships/image" Target="../media/image41.wmf"/><Relationship Id="rId4" Type="http://schemas.openxmlformats.org/officeDocument/2006/relationships/oleObject" Target="../embeddings/oleObject29.bin"/><Relationship Id="rId9" Type="http://schemas.openxmlformats.org/officeDocument/2006/relationships/image" Target="../media/image36.wmf"/><Relationship Id="rId14" Type="http://schemas.openxmlformats.org/officeDocument/2006/relationships/oleObject" Target="../embeddings/oleObject34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43.emf"/><Relationship Id="rId4" Type="http://schemas.openxmlformats.org/officeDocument/2006/relationships/oleObject" Target="../embeddings/oleObject38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jpe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Relationship Id="rId5" Type="http://schemas.openxmlformats.org/officeDocument/2006/relationships/slide" Target="slide5.xml"/><Relationship Id="rId4" Type="http://schemas.openxmlformats.org/officeDocument/2006/relationships/slide" Target="slide3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jpe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Relationship Id="rId5" Type="http://schemas.openxmlformats.org/officeDocument/2006/relationships/slide" Target="slide10.xml"/><Relationship Id="rId4" Type="http://schemas.openxmlformats.org/officeDocument/2006/relationships/slide" Target="slide3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jpe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Relationship Id="rId5" Type="http://schemas.openxmlformats.org/officeDocument/2006/relationships/slide" Target="slide13.xml"/><Relationship Id="rId4" Type="http://schemas.openxmlformats.org/officeDocument/2006/relationships/slide" Target="slide3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png"/><Relationship Id="rId5" Type="http://schemas.openxmlformats.org/officeDocument/2006/relationships/image" Target="../media/image5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6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7.wmf"/><Relationship Id="rId4" Type="http://schemas.openxmlformats.org/officeDocument/2006/relationships/oleObject" Target="../embeddings/oleObject3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slide" Target="slide16.x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5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1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10.wmf"/><Relationship Id="rId4" Type="http://schemas.openxmlformats.org/officeDocument/2006/relationships/oleObject" Target="../embeddings/oleObject6.bin"/><Relationship Id="rId9" Type="http://schemas.openxmlformats.org/officeDocument/2006/relationships/image" Target="../media/image12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13" Type="http://schemas.openxmlformats.org/officeDocument/2006/relationships/image" Target="../media/image17.wmf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14.wmf"/><Relationship Id="rId12" Type="http://schemas.openxmlformats.org/officeDocument/2006/relationships/oleObject" Target="../embeddings/oleObject13.bin"/><Relationship Id="rId17" Type="http://schemas.openxmlformats.org/officeDocument/2006/relationships/image" Target="../media/image19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5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16.wmf"/><Relationship Id="rId5" Type="http://schemas.openxmlformats.org/officeDocument/2006/relationships/image" Target="../media/image13.wmf"/><Relationship Id="rId15" Type="http://schemas.openxmlformats.org/officeDocument/2006/relationships/image" Target="../media/image18.wmf"/><Relationship Id="rId10" Type="http://schemas.openxmlformats.org/officeDocument/2006/relationships/oleObject" Target="../embeddings/oleObject12.bin"/><Relationship Id="rId4" Type="http://schemas.openxmlformats.org/officeDocument/2006/relationships/oleObject" Target="../embeddings/oleObject9.bin"/><Relationship Id="rId9" Type="http://schemas.openxmlformats.org/officeDocument/2006/relationships/image" Target="../media/image15.wmf"/><Relationship Id="rId14" Type="http://schemas.openxmlformats.org/officeDocument/2006/relationships/oleObject" Target="../embeddings/oleObject14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1.png"/><Relationship Id="rId5" Type="http://schemas.openxmlformats.org/officeDocument/2006/relationships/image" Target="../media/image20.wmf"/><Relationship Id="rId4" Type="http://schemas.openxmlformats.org/officeDocument/2006/relationships/oleObject" Target="../embeddings/oleObject16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22.wmf"/><Relationship Id="rId4" Type="http://schemas.openxmlformats.org/officeDocument/2006/relationships/oleObject" Target="../embeddings/oleObject1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组合 10"/>
          <p:cNvGrpSpPr/>
          <p:nvPr/>
        </p:nvGrpSpPr>
        <p:grpSpPr>
          <a:xfrm>
            <a:off x="8863713" y="2498442"/>
            <a:ext cx="2488077" cy="2802766"/>
            <a:chOff x="6441309" y="1514754"/>
            <a:chExt cx="2325951" cy="2620134"/>
          </a:xfrm>
          <a:solidFill>
            <a:srgbClr val="0973DD"/>
          </a:solidFill>
        </p:grpSpPr>
        <p:sp>
          <p:nvSpPr>
            <p:cNvPr id="12" name="矩形 11"/>
            <p:cNvSpPr/>
            <p:nvPr/>
          </p:nvSpPr>
          <p:spPr>
            <a:xfrm rot="1992964" flipV="1">
              <a:off x="7008471" y="3146931"/>
              <a:ext cx="907460" cy="160779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13" name="组合 12"/>
            <p:cNvGrpSpPr/>
            <p:nvPr/>
          </p:nvGrpSpPr>
          <p:grpSpPr>
            <a:xfrm>
              <a:off x="6441309" y="1514754"/>
              <a:ext cx="2325951" cy="2620134"/>
              <a:chOff x="6441309" y="1514754"/>
              <a:chExt cx="2325951" cy="2620134"/>
            </a:xfrm>
            <a:grpFill/>
          </p:grpSpPr>
          <p:sp>
            <p:nvSpPr>
              <p:cNvPr id="14" name="圆角矩形 13"/>
              <p:cNvSpPr/>
              <p:nvPr/>
            </p:nvSpPr>
            <p:spPr>
              <a:xfrm>
                <a:off x="6441309" y="2422853"/>
                <a:ext cx="1020893" cy="794028"/>
              </a:xfrm>
              <a:prstGeom prst="round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5" name="圆角矩形 14"/>
              <p:cNvSpPr/>
              <p:nvPr/>
            </p:nvSpPr>
            <p:spPr>
              <a:xfrm>
                <a:off x="7666379" y="1514754"/>
                <a:ext cx="1100881" cy="794028"/>
              </a:xfrm>
              <a:prstGeom prst="round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6" name="矩形 15"/>
              <p:cNvSpPr/>
              <p:nvPr/>
            </p:nvSpPr>
            <p:spPr>
              <a:xfrm rot="19607036">
                <a:off x="7008471" y="2352906"/>
                <a:ext cx="907460" cy="160779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1" name="圆角矩形 20"/>
              <p:cNvSpPr/>
              <p:nvPr/>
            </p:nvSpPr>
            <p:spPr>
              <a:xfrm>
                <a:off x="7666379" y="3340860"/>
                <a:ext cx="1100881" cy="794028"/>
              </a:xfrm>
              <a:prstGeom prst="round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</p:grpSp>
      <p:sp>
        <p:nvSpPr>
          <p:cNvPr id="22" name="圆角矩形 21"/>
          <p:cNvSpPr/>
          <p:nvPr/>
        </p:nvSpPr>
        <p:spPr>
          <a:xfrm>
            <a:off x="7557351" y="1549379"/>
            <a:ext cx="1092053" cy="849374"/>
          </a:xfrm>
          <a:prstGeom prst="roundRect">
            <a:avLst/>
          </a:prstGeom>
          <a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" name="圆角矩形 22"/>
          <p:cNvSpPr/>
          <p:nvPr/>
        </p:nvSpPr>
        <p:spPr>
          <a:xfrm>
            <a:off x="7557351" y="2498442"/>
            <a:ext cx="1092053" cy="849374"/>
          </a:xfrm>
          <a:prstGeom prst="roundRect">
            <a:avLst/>
          </a:prstGeom>
          <a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4" name="圆角矩形 23"/>
          <p:cNvSpPr/>
          <p:nvPr/>
        </p:nvSpPr>
        <p:spPr>
          <a:xfrm>
            <a:off x="8863713" y="1549379"/>
            <a:ext cx="1092053" cy="849374"/>
          </a:xfrm>
          <a:prstGeom prst="roundRect">
            <a:avLst/>
          </a:prstGeom>
          <a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9" name="圆角矩形 28"/>
          <p:cNvSpPr/>
          <p:nvPr/>
        </p:nvSpPr>
        <p:spPr>
          <a:xfrm>
            <a:off x="10174174" y="3469837"/>
            <a:ext cx="1177616" cy="849374"/>
          </a:xfrm>
          <a:prstGeom prst="roundRect">
            <a:avLst/>
          </a:prstGeom>
          <a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30" name="组合 29"/>
          <p:cNvGrpSpPr/>
          <p:nvPr/>
        </p:nvGrpSpPr>
        <p:grpSpPr>
          <a:xfrm>
            <a:off x="7557351" y="1549379"/>
            <a:ext cx="3794439" cy="2769833"/>
            <a:chOff x="5436096" y="627534"/>
            <a:chExt cx="3149843" cy="2299296"/>
          </a:xfrm>
          <a:solidFill>
            <a:srgbClr val="0973DD"/>
          </a:solidFill>
        </p:grpSpPr>
        <p:sp>
          <p:nvSpPr>
            <p:cNvPr id="31" name="圆角矩形 30"/>
            <p:cNvSpPr/>
            <p:nvPr/>
          </p:nvSpPr>
          <p:spPr>
            <a:xfrm>
              <a:off x="5436096" y="2221747"/>
              <a:ext cx="906536" cy="705083"/>
            </a:xfrm>
            <a:prstGeom prst="round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2" name="圆角矩形 31"/>
            <p:cNvSpPr/>
            <p:nvPr/>
          </p:nvSpPr>
          <p:spPr>
            <a:xfrm>
              <a:off x="6520534" y="1415370"/>
              <a:ext cx="906536" cy="705083"/>
            </a:xfrm>
            <a:prstGeom prst="round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3" name="圆角矩形 32"/>
            <p:cNvSpPr/>
            <p:nvPr/>
          </p:nvSpPr>
          <p:spPr>
            <a:xfrm>
              <a:off x="7608375" y="627534"/>
              <a:ext cx="977564" cy="705083"/>
            </a:xfrm>
            <a:prstGeom prst="round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4" name="矩形 33"/>
            <p:cNvSpPr/>
            <p:nvPr/>
          </p:nvSpPr>
          <p:spPr>
            <a:xfrm rot="19607036">
              <a:off x="5946835" y="2129089"/>
              <a:ext cx="805809" cy="142769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5" name="矩形 34"/>
            <p:cNvSpPr/>
            <p:nvPr/>
          </p:nvSpPr>
          <p:spPr>
            <a:xfrm rot="19607036">
              <a:off x="7113027" y="1320705"/>
              <a:ext cx="805809" cy="142769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43" name="TextBox 59"/>
          <p:cNvSpPr>
            <a:spLocks noChangeArrowheads="1"/>
          </p:cNvSpPr>
          <p:nvPr/>
        </p:nvSpPr>
        <p:spPr bwMode="auto">
          <a:xfrm flipH="1">
            <a:off x="474184" y="2564859"/>
            <a:ext cx="641311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bevel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/>
            <a:r>
              <a:rPr lang="en-US" altLang="zh-CN" sz="4000" b="1" dirty="0">
                <a:solidFill>
                  <a:srgbClr val="0973D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§5.2</a:t>
            </a:r>
            <a:r>
              <a:rPr lang="zh-CN" altLang="en-US" sz="4000" b="1" dirty="0">
                <a:solidFill>
                  <a:srgbClr val="0973D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大数定律</a:t>
            </a:r>
            <a:endParaRPr lang="en-US" altLang="zh-CN" sz="4000" b="1" dirty="0">
              <a:solidFill>
                <a:srgbClr val="0973DD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方正兰亭黑_GBK" pitchFamily="2" charset="-122"/>
            </a:endParaRPr>
          </a:p>
        </p:txBody>
      </p:sp>
      <p:cxnSp>
        <p:nvCxnSpPr>
          <p:cNvPr id="45" name="直接连接符 44"/>
          <p:cNvCxnSpPr>
            <a:cxnSpLocks/>
          </p:cNvCxnSpPr>
          <p:nvPr/>
        </p:nvCxnSpPr>
        <p:spPr>
          <a:xfrm>
            <a:off x="728411" y="3484579"/>
            <a:ext cx="5904656" cy="16429"/>
          </a:xfrm>
          <a:prstGeom prst="line">
            <a:avLst/>
          </a:prstGeom>
          <a:ln w="38100">
            <a:solidFill>
              <a:srgbClr val="0973DD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矩形 47"/>
          <p:cNvSpPr/>
          <p:nvPr/>
        </p:nvSpPr>
        <p:spPr>
          <a:xfrm>
            <a:off x="0" y="6035040"/>
            <a:ext cx="12192000" cy="839302"/>
          </a:xfrm>
          <a:prstGeom prst="rect">
            <a:avLst/>
          </a:prstGeom>
          <a:solidFill>
            <a:srgbClr val="0973D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34685508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16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3" presetClass="entr" presetSubtype="16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3" presetClass="entr" presetSubtype="16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53" presetClass="entr" presetSubtype="16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2" presetClass="entr" presetSubtype="4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500"/>
                            </p:stCondLst>
                            <p:childTnLst>
                              <p:par>
                                <p:cTn id="40" presetID="16" presetClass="entr" presetSubtype="37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4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2000"/>
                            </p:stCondLst>
                            <p:childTnLst>
                              <p:par>
                                <p:cTn id="44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23" grpId="0" animBg="1"/>
      <p:bldP spid="24" grpId="0" animBg="1"/>
      <p:bldP spid="29" grpId="0" animBg="1"/>
      <p:bldP spid="43" grpId="0"/>
      <p:bldP spid="48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" name="矩形 17"/>
          <p:cNvSpPr/>
          <p:nvPr/>
        </p:nvSpPr>
        <p:spPr>
          <a:xfrm>
            <a:off x="3142878" y="182319"/>
            <a:ext cx="9036080" cy="510377"/>
          </a:xfrm>
          <a:custGeom>
            <a:avLst/>
            <a:gdLst>
              <a:gd name="connsiteX0" fmla="*/ 0 w 9742140"/>
              <a:gd name="connsiteY0" fmla="*/ 0 h 504056"/>
              <a:gd name="connsiteX1" fmla="*/ 9742140 w 9742140"/>
              <a:gd name="connsiteY1" fmla="*/ 0 h 504056"/>
              <a:gd name="connsiteX2" fmla="*/ 9742140 w 9742140"/>
              <a:gd name="connsiteY2" fmla="*/ 504056 h 504056"/>
              <a:gd name="connsiteX3" fmla="*/ 0 w 9742140"/>
              <a:gd name="connsiteY3" fmla="*/ 504056 h 504056"/>
              <a:gd name="connsiteX4" fmla="*/ 0 w 9742140"/>
              <a:gd name="connsiteY4" fmla="*/ 0 h 504056"/>
              <a:gd name="connsiteX0" fmla="*/ 248615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48615 w 9990755"/>
              <a:gd name="connsiteY4" fmla="*/ 0 h 504056"/>
              <a:gd name="connsiteX0" fmla="*/ 278112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78112 w 9990755"/>
              <a:gd name="connsiteY4" fmla="*/ 0 h 504056"/>
              <a:gd name="connsiteX0" fmla="*/ 294967 w 9990755"/>
              <a:gd name="connsiteY0" fmla="*/ 0 h 508270"/>
              <a:gd name="connsiteX1" fmla="*/ 9990755 w 9990755"/>
              <a:gd name="connsiteY1" fmla="*/ 4214 h 508270"/>
              <a:gd name="connsiteX2" fmla="*/ 9990755 w 9990755"/>
              <a:gd name="connsiteY2" fmla="*/ 508270 h 508270"/>
              <a:gd name="connsiteX3" fmla="*/ 0 w 9990755"/>
              <a:gd name="connsiteY3" fmla="*/ 508270 h 508270"/>
              <a:gd name="connsiteX4" fmla="*/ 294967 w 9990755"/>
              <a:gd name="connsiteY4" fmla="*/ 0 h 508270"/>
              <a:gd name="connsiteX0" fmla="*/ 294967 w 10013135"/>
              <a:gd name="connsiteY0" fmla="*/ 0 h 508270"/>
              <a:gd name="connsiteX1" fmla="*/ 10013135 w 10013135"/>
              <a:gd name="connsiteY1" fmla="*/ 1017 h 508270"/>
              <a:gd name="connsiteX2" fmla="*/ 9990755 w 10013135"/>
              <a:gd name="connsiteY2" fmla="*/ 508270 h 508270"/>
              <a:gd name="connsiteX3" fmla="*/ 0 w 10013135"/>
              <a:gd name="connsiteY3" fmla="*/ 508270 h 508270"/>
              <a:gd name="connsiteX4" fmla="*/ 294967 w 10013135"/>
              <a:gd name="connsiteY4" fmla="*/ 0 h 508270"/>
              <a:gd name="connsiteX0" fmla="*/ 294967 w 10019529"/>
              <a:gd name="connsiteY0" fmla="*/ 0 h 508270"/>
              <a:gd name="connsiteX1" fmla="*/ 10013135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  <a:gd name="connsiteX0" fmla="*/ 294967 w 10019529"/>
              <a:gd name="connsiteY0" fmla="*/ 0 h 508270"/>
              <a:gd name="connsiteX1" fmla="*/ 10016332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019529" h="508270">
                <a:moveTo>
                  <a:pt x="294967" y="0"/>
                </a:moveTo>
                <a:lnTo>
                  <a:pt x="10016332" y="1017"/>
                </a:lnTo>
                <a:cubicBezTo>
                  <a:pt x="10018463" y="170101"/>
                  <a:pt x="10017398" y="339186"/>
                  <a:pt x="10019529" y="508270"/>
                </a:cubicBezTo>
                <a:lnTo>
                  <a:pt x="0" y="508270"/>
                </a:lnTo>
                <a:lnTo>
                  <a:pt x="294967" y="0"/>
                </a:lnTo>
                <a:close/>
              </a:path>
            </a:pathLst>
          </a:custGeom>
          <a:solidFill>
            <a:srgbClr val="E8E8E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9" name="矩形 1"/>
          <p:cNvSpPr/>
          <p:nvPr/>
        </p:nvSpPr>
        <p:spPr>
          <a:xfrm>
            <a:off x="20250" y="173083"/>
            <a:ext cx="3698692" cy="508270"/>
          </a:xfrm>
          <a:custGeom>
            <a:avLst/>
            <a:gdLst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422798 w 2422798"/>
              <a:gd name="connsiteY2" fmla="*/ 504056 h 504056"/>
              <a:gd name="connsiteX3" fmla="*/ 0 w 2422798"/>
              <a:gd name="connsiteY3" fmla="*/ 504056 h 504056"/>
              <a:gd name="connsiteX4" fmla="*/ 0 w 2422798"/>
              <a:gd name="connsiteY4" fmla="*/ 0 h 504056"/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123617 w 2422798"/>
              <a:gd name="connsiteY2" fmla="*/ 499842 h 504056"/>
              <a:gd name="connsiteX3" fmla="*/ 0 w 2422798"/>
              <a:gd name="connsiteY3" fmla="*/ 504056 h 504056"/>
              <a:gd name="connsiteX4" fmla="*/ 0 w 2422798"/>
              <a:gd name="connsiteY4" fmla="*/ 0 h 5040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422798" h="504056">
                <a:moveTo>
                  <a:pt x="0" y="0"/>
                </a:moveTo>
                <a:lnTo>
                  <a:pt x="2422798" y="0"/>
                </a:lnTo>
                <a:lnTo>
                  <a:pt x="2123617" y="499842"/>
                </a:lnTo>
                <a:lnTo>
                  <a:pt x="0" y="504056"/>
                </a:lnTo>
                <a:lnTo>
                  <a:pt x="0" y="0"/>
                </a:lnTo>
                <a:close/>
              </a:path>
            </a:pathLst>
          </a:custGeom>
          <a:solidFill>
            <a:srgbClr val="0973DD"/>
          </a:solidFill>
          <a:ln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1" name="TextBox 130"/>
          <p:cNvSpPr txBox="1"/>
          <p:nvPr/>
        </p:nvSpPr>
        <p:spPr>
          <a:xfrm>
            <a:off x="406574" y="238506"/>
            <a:ext cx="12105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大数定律</a:t>
            </a:r>
            <a:endParaRPr lang="zh-CN" altLang="en-US" sz="1600" baseline="-30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sp>
        <p:nvSpPr>
          <p:cNvPr id="132" name="TextBox 131"/>
          <p:cNvSpPr txBox="1"/>
          <p:nvPr/>
        </p:nvSpPr>
        <p:spPr>
          <a:xfrm>
            <a:off x="8183438" y="220578"/>
            <a:ext cx="385073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rgbClr val="0973DD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第五章 大数定律和中心极限定理</a:t>
            </a:r>
            <a:endParaRPr lang="zh-CN" altLang="en-US" sz="1100" baseline="-3000" dirty="0">
              <a:solidFill>
                <a:srgbClr val="0973DD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graphicFrame>
        <p:nvGraphicFramePr>
          <p:cNvPr id="6" name="Object 3">
            <a:extLst>
              <a:ext uri="{FF2B5EF4-FFF2-40B4-BE49-F238E27FC236}">
                <a16:creationId xmlns:a16="http://schemas.microsoft.com/office/drawing/2014/main" id="{80F40A12-9D83-43AA-A058-FE9268DBDB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3183288"/>
              </p:ext>
            </p:extLst>
          </p:nvPr>
        </p:nvGraphicFramePr>
        <p:xfrm>
          <a:off x="944265" y="1556792"/>
          <a:ext cx="10460223" cy="230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8" name="Equation" r:id="rId4" imgW="4267080" imgH="939600" progId="Equation.DSMT4">
                  <p:embed/>
                </p:oleObj>
              </mc:Choice>
              <mc:Fallback>
                <p:oleObj name="Equation" r:id="rId4" imgW="4267080" imgH="939600" progId="Equation.DSMT4">
                  <p:embed/>
                  <p:pic>
                    <p:nvPicPr>
                      <p:cNvPr id="1433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4265" y="1556792"/>
                        <a:ext cx="10460223" cy="230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AutoShape 7">
            <a:hlinkClick r:id="" action="ppaction://noaction" highlightClick="1"/>
            <a:extLst>
              <a:ext uri="{FF2B5EF4-FFF2-40B4-BE49-F238E27FC236}">
                <a16:creationId xmlns:a16="http://schemas.microsoft.com/office/drawing/2014/main" id="{3A8C8D58-E840-406A-B4A6-C92357F1F9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034976" y="878396"/>
            <a:ext cx="1295400" cy="457200"/>
          </a:xfrm>
          <a:prstGeom prst="actionButtonBlank">
            <a:avLst/>
          </a:prstGeom>
          <a:solidFill>
            <a:srgbClr val="339966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" name="Rectangle 8">
            <a:hlinkClick r:id="" action="ppaction://noaction"/>
            <a:extLst>
              <a:ext uri="{FF2B5EF4-FFF2-40B4-BE49-F238E27FC236}">
                <a16:creationId xmlns:a16="http://schemas.microsoft.com/office/drawing/2014/main" id="{EE55A94B-9606-4A73-917C-6B6C816FC0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236589" y="913321"/>
            <a:ext cx="88197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1800" b="1" dirty="0">
                <a:solidFill>
                  <a:srgbClr val="FFFF00"/>
                </a:solidFill>
                <a:ea typeface="黑体" pitchFamily="2" charset="-122"/>
                <a:hlinkClick r:id="rId6" action="ppaction://hlinksldjump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伯努利</a:t>
            </a:r>
            <a:endParaRPr lang="zh-CN" altLang="en-US" sz="1800" b="1" dirty="0">
              <a:solidFill>
                <a:srgbClr val="FFFF00"/>
              </a:solidFill>
              <a:ea typeface="黑体" pitchFamily="2" charset="-122"/>
            </a:endParaRPr>
          </a:p>
        </p:txBody>
      </p:sp>
      <p:sp>
        <p:nvSpPr>
          <p:cNvPr id="12" name="Rectangle 10">
            <a:extLst>
              <a:ext uri="{FF2B5EF4-FFF2-40B4-BE49-F238E27FC236}">
                <a16:creationId xmlns:a16="http://schemas.microsoft.com/office/drawing/2014/main" id="{15ED158E-D0F6-46D9-93D5-6377774E1B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200" y="843433"/>
            <a:ext cx="4451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ea typeface="黑体" pitchFamily="2" charset="-122"/>
              </a:rPr>
              <a:t>定理二（</a:t>
            </a:r>
            <a:r>
              <a:rPr lang="zh-CN" altLang="en-US" sz="2800" b="1">
                <a:solidFill>
                  <a:srgbClr val="FF0000"/>
                </a:solidFill>
                <a:ea typeface="黑体" pitchFamily="2" charset="-122"/>
              </a:rPr>
              <a:t>伯努利大数定理</a:t>
            </a:r>
            <a:r>
              <a:rPr lang="zh-CN" altLang="en-US" sz="2800" b="1">
                <a:ea typeface="黑体" pitchFamily="2" charset="-122"/>
              </a:rPr>
              <a:t>）</a:t>
            </a:r>
          </a:p>
        </p:txBody>
      </p:sp>
    </p:spTree>
    <p:extLst>
      <p:ext uri="{BB962C8B-B14F-4D97-AF65-F5344CB8AC3E}">
        <p14:creationId xmlns:p14="http://schemas.microsoft.com/office/powerpoint/2010/main" val="4141984904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" name="矩形 17"/>
          <p:cNvSpPr/>
          <p:nvPr/>
        </p:nvSpPr>
        <p:spPr>
          <a:xfrm>
            <a:off x="3142878" y="182319"/>
            <a:ext cx="9036080" cy="510377"/>
          </a:xfrm>
          <a:custGeom>
            <a:avLst/>
            <a:gdLst>
              <a:gd name="connsiteX0" fmla="*/ 0 w 9742140"/>
              <a:gd name="connsiteY0" fmla="*/ 0 h 504056"/>
              <a:gd name="connsiteX1" fmla="*/ 9742140 w 9742140"/>
              <a:gd name="connsiteY1" fmla="*/ 0 h 504056"/>
              <a:gd name="connsiteX2" fmla="*/ 9742140 w 9742140"/>
              <a:gd name="connsiteY2" fmla="*/ 504056 h 504056"/>
              <a:gd name="connsiteX3" fmla="*/ 0 w 9742140"/>
              <a:gd name="connsiteY3" fmla="*/ 504056 h 504056"/>
              <a:gd name="connsiteX4" fmla="*/ 0 w 9742140"/>
              <a:gd name="connsiteY4" fmla="*/ 0 h 504056"/>
              <a:gd name="connsiteX0" fmla="*/ 248615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48615 w 9990755"/>
              <a:gd name="connsiteY4" fmla="*/ 0 h 504056"/>
              <a:gd name="connsiteX0" fmla="*/ 278112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78112 w 9990755"/>
              <a:gd name="connsiteY4" fmla="*/ 0 h 504056"/>
              <a:gd name="connsiteX0" fmla="*/ 294967 w 9990755"/>
              <a:gd name="connsiteY0" fmla="*/ 0 h 508270"/>
              <a:gd name="connsiteX1" fmla="*/ 9990755 w 9990755"/>
              <a:gd name="connsiteY1" fmla="*/ 4214 h 508270"/>
              <a:gd name="connsiteX2" fmla="*/ 9990755 w 9990755"/>
              <a:gd name="connsiteY2" fmla="*/ 508270 h 508270"/>
              <a:gd name="connsiteX3" fmla="*/ 0 w 9990755"/>
              <a:gd name="connsiteY3" fmla="*/ 508270 h 508270"/>
              <a:gd name="connsiteX4" fmla="*/ 294967 w 9990755"/>
              <a:gd name="connsiteY4" fmla="*/ 0 h 508270"/>
              <a:gd name="connsiteX0" fmla="*/ 294967 w 10013135"/>
              <a:gd name="connsiteY0" fmla="*/ 0 h 508270"/>
              <a:gd name="connsiteX1" fmla="*/ 10013135 w 10013135"/>
              <a:gd name="connsiteY1" fmla="*/ 1017 h 508270"/>
              <a:gd name="connsiteX2" fmla="*/ 9990755 w 10013135"/>
              <a:gd name="connsiteY2" fmla="*/ 508270 h 508270"/>
              <a:gd name="connsiteX3" fmla="*/ 0 w 10013135"/>
              <a:gd name="connsiteY3" fmla="*/ 508270 h 508270"/>
              <a:gd name="connsiteX4" fmla="*/ 294967 w 10013135"/>
              <a:gd name="connsiteY4" fmla="*/ 0 h 508270"/>
              <a:gd name="connsiteX0" fmla="*/ 294967 w 10019529"/>
              <a:gd name="connsiteY0" fmla="*/ 0 h 508270"/>
              <a:gd name="connsiteX1" fmla="*/ 10013135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  <a:gd name="connsiteX0" fmla="*/ 294967 w 10019529"/>
              <a:gd name="connsiteY0" fmla="*/ 0 h 508270"/>
              <a:gd name="connsiteX1" fmla="*/ 10016332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019529" h="508270">
                <a:moveTo>
                  <a:pt x="294967" y="0"/>
                </a:moveTo>
                <a:lnTo>
                  <a:pt x="10016332" y="1017"/>
                </a:lnTo>
                <a:cubicBezTo>
                  <a:pt x="10018463" y="170101"/>
                  <a:pt x="10017398" y="339186"/>
                  <a:pt x="10019529" y="508270"/>
                </a:cubicBezTo>
                <a:lnTo>
                  <a:pt x="0" y="508270"/>
                </a:lnTo>
                <a:lnTo>
                  <a:pt x="294967" y="0"/>
                </a:lnTo>
                <a:close/>
              </a:path>
            </a:pathLst>
          </a:custGeom>
          <a:solidFill>
            <a:srgbClr val="E8E8E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9" name="矩形 1"/>
          <p:cNvSpPr/>
          <p:nvPr/>
        </p:nvSpPr>
        <p:spPr>
          <a:xfrm>
            <a:off x="20250" y="173083"/>
            <a:ext cx="3698692" cy="508270"/>
          </a:xfrm>
          <a:custGeom>
            <a:avLst/>
            <a:gdLst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422798 w 2422798"/>
              <a:gd name="connsiteY2" fmla="*/ 504056 h 504056"/>
              <a:gd name="connsiteX3" fmla="*/ 0 w 2422798"/>
              <a:gd name="connsiteY3" fmla="*/ 504056 h 504056"/>
              <a:gd name="connsiteX4" fmla="*/ 0 w 2422798"/>
              <a:gd name="connsiteY4" fmla="*/ 0 h 504056"/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123617 w 2422798"/>
              <a:gd name="connsiteY2" fmla="*/ 499842 h 504056"/>
              <a:gd name="connsiteX3" fmla="*/ 0 w 2422798"/>
              <a:gd name="connsiteY3" fmla="*/ 504056 h 504056"/>
              <a:gd name="connsiteX4" fmla="*/ 0 w 2422798"/>
              <a:gd name="connsiteY4" fmla="*/ 0 h 5040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422798" h="504056">
                <a:moveTo>
                  <a:pt x="0" y="0"/>
                </a:moveTo>
                <a:lnTo>
                  <a:pt x="2422798" y="0"/>
                </a:lnTo>
                <a:lnTo>
                  <a:pt x="2123617" y="499842"/>
                </a:lnTo>
                <a:lnTo>
                  <a:pt x="0" y="504056"/>
                </a:lnTo>
                <a:lnTo>
                  <a:pt x="0" y="0"/>
                </a:lnTo>
                <a:close/>
              </a:path>
            </a:pathLst>
          </a:custGeom>
          <a:solidFill>
            <a:srgbClr val="0973DD"/>
          </a:solidFill>
          <a:ln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1" name="TextBox 130"/>
          <p:cNvSpPr txBox="1"/>
          <p:nvPr/>
        </p:nvSpPr>
        <p:spPr>
          <a:xfrm>
            <a:off x="406574" y="238506"/>
            <a:ext cx="12105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大数定律</a:t>
            </a:r>
            <a:endParaRPr lang="zh-CN" altLang="en-US" sz="1600" baseline="-30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sp>
        <p:nvSpPr>
          <p:cNvPr id="132" name="TextBox 131"/>
          <p:cNvSpPr txBox="1"/>
          <p:nvPr/>
        </p:nvSpPr>
        <p:spPr>
          <a:xfrm>
            <a:off x="8183438" y="220578"/>
            <a:ext cx="385073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rgbClr val="0973DD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第五章 大数定律和中心极限定理</a:t>
            </a:r>
            <a:endParaRPr lang="zh-CN" altLang="en-US" sz="1100" baseline="-3000" dirty="0">
              <a:solidFill>
                <a:srgbClr val="0973DD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graphicFrame>
        <p:nvGraphicFramePr>
          <p:cNvPr id="6" name="Object 2">
            <a:extLst>
              <a:ext uri="{FF2B5EF4-FFF2-40B4-BE49-F238E27FC236}">
                <a16:creationId xmlns:a16="http://schemas.microsoft.com/office/drawing/2014/main" id="{D060BB13-2BD6-4115-AA18-E3C39507E2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1945637"/>
              </p:ext>
            </p:extLst>
          </p:nvPr>
        </p:nvGraphicFramePr>
        <p:xfrm>
          <a:off x="2168525" y="2454474"/>
          <a:ext cx="3530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6" name="Equation" r:id="rId4" imgW="3530520" imgH="431640" progId="Equation.3">
                  <p:embed/>
                </p:oleObj>
              </mc:Choice>
              <mc:Fallback>
                <p:oleObj name="Equation" r:id="rId4" imgW="3530520" imgH="431640" progId="Equation.3">
                  <p:embed/>
                  <p:pic>
                    <p:nvPicPr>
                      <p:cNvPr id="1536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8525" y="2454474"/>
                        <a:ext cx="35306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3">
            <a:extLst>
              <a:ext uri="{FF2B5EF4-FFF2-40B4-BE49-F238E27FC236}">
                <a16:creationId xmlns:a16="http://schemas.microsoft.com/office/drawing/2014/main" id="{296A39CD-7DE0-4CE9-9E1B-6831D59D82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85825" y="2422724"/>
            <a:ext cx="2514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/>
              <a:t>显然</a:t>
            </a:r>
          </a:p>
        </p:txBody>
      </p:sp>
      <p:graphicFrame>
        <p:nvGraphicFramePr>
          <p:cNvPr id="8" name="Object 4">
            <a:extLst>
              <a:ext uri="{FF2B5EF4-FFF2-40B4-BE49-F238E27FC236}">
                <a16:creationId xmlns:a16="http://schemas.microsoft.com/office/drawing/2014/main" id="{46984132-6738-408A-9994-6DC94936B0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9166705"/>
              </p:ext>
            </p:extLst>
          </p:nvPr>
        </p:nvGraphicFramePr>
        <p:xfrm>
          <a:off x="985838" y="2996307"/>
          <a:ext cx="5511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7" name="Equation" r:id="rId6" imgW="5511600" imgH="444240" progId="Equation.3">
                  <p:embed/>
                </p:oleObj>
              </mc:Choice>
              <mc:Fallback>
                <p:oleObj name="Equation" r:id="rId6" imgW="5511600" imgH="444240" progId="Equation.3">
                  <p:embed/>
                  <p:pic>
                    <p:nvPicPr>
                      <p:cNvPr id="1536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5838" y="2996307"/>
                        <a:ext cx="55118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">
            <a:extLst>
              <a:ext uri="{FF2B5EF4-FFF2-40B4-BE49-F238E27FC236}">
                <a16:creationId xmlns:a16="http://schemas.microsoft.com/office/drawing/2014/main" id="{8484CBE2-A803-48EA-9DD7-0C54A3468B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5571047"/>
              </p:ext>
            </p:extLst>
          </p:nvPr>
        </p:nvGraphicFramePr>
        <p:xfrm>
          <a:off x="927100" y="3605907"/>
          <a:ext cx="5702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8" name="Equation" r:id="rId8" imgW="5702040" imgH="444240" progId="Equation.3">
                  <p:embed/>
                </p:oleObj>
              </mc:Choice>
              <mc:Fallback>
                <p:oleObj name="Equation" r:id="rId8" imgW="5702040" imgH="444240" progId="Equation.3">
                  <p:embed/>
                  <p:pic>
                    <p:nvPicPr>
                      <p:cNvPr id="1536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7100" y="3605907"/>
                        <a:ext cx="57023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6">
            <a:extLst>
              <a:ext uri="{FF2B5EF4-FFF2-40B4-BE49-F238E27FC236}">
                <a16:creationId xmlns:a16="http://schemas.microsoft.com/office/drawing/2014/main" id="{BEF1D184-7E01-40C7-A330-8E903C92E5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2285048"/>
              </p:ext>
            </p:extLst>
          </p:nvPr>
        </p:nvGraphicFramePr>
        <p:xfrm>
          <a:off x="884088" y="4231382"/>
          <a:ext cx="7505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9" name="Equation" r:id="rId10" imgW="7505640" imgH="444240" progId="Equation.3">
                  <p:embed/>
                </p:oleObj>
              </mc:Choice>
              <mc:Fallback>
                <p:oleObj name="Equation" r:id="rId10" imgW="7505640" imgH="444240" progId="Equation.3">
                  <p:embed/>
                  <p:pic>
                    <p:nvPicPr>
                      <p:cNvPr id="1536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4088" y="4231382"/>
                        <a:ext cx="75057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7">
            <a:extLst>
              <a:ext uri="{FF2B5EF4-FFF2-40B4-BE49-F238E27FC236}">
                <a16:creationId xmlns:a16="http://schemas.microsoft.com/office/drawing/2014/main" id="{FCF02E52-970E-4C96-B039-9BD1369A8C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45430" y="4994696"/>
            <a:ext cx="220942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/>
              <a:t>根据推论有</a:t>
            </a:r>
          </a:p>
        </p:txBody>
      </p:sp>
      <p:graphicFrame>
        <p:nvGraphicFramePr>
          <p:cNvPr id="12" name="Object 8">
            <a:extLst>
              <a:ext uri="{FF2B5EF4-FFF2-40B4-BE49-F238E27FC236}">
                <a16:creationId xmlns:a16="http://schemas.microsoft.com/office/drawing/2014/main" id="{79FDC16A-AA67-4B6F-83B1-1CA67EEA09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4887714"/>
              </p:ext>
            </p:extLst>
          </p:nvPr>
        </p:nvGraphicFramePr>
        <p:xfrm>
          <a:off x="3226866" y="4780756"/>
          <a:ext cx="60960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0" name="Equation" r:id="rId12" imgW="6095880" imgH="939600" progId="Equation.3">
                  <p:embed/>
                </p:oleObj>
              </mc:Choice>
              <mc:Fallback>
                <p:oleObj name="Equation" r:id="rId12" imgW="6095880" imgH="939600" progId="Equation.3">
                  <p:embed/>
                  <p:pic>
                    <p:nvPicPr>
                      <p:cNvPr id="1536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6866" y="4780756"/>
                        <a:ext cx="60960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9">
            <a:extLst>
              <a:ext uri="{FF2B5EF4-FFF2-40B4-BE49-F238E27FC236}">
                <a16:creationId xmlns:a16="http://schemas.microsoft.com/office/drawing/2014/main" id="{B2273832-F004-4033-95F4-8C6E55714C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384178"/>
              </p:ext>
            </p:extLst>
          </p:nvPr>
        </p:nvGraphicFramePr>
        <p:xfrm>
          <a:off x="1080938" y="5776168"/>
          <a:ext cx="43942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1" name="Equation" r:id="rId14" imgW="4394160" imgH="939600" progId="Equation.3">
                  <p:embed/>
                </p:oleObj>
              </mc:Choice>
              <mc:Fallback>
                <p:oleObj name="Equation" r:id="rId14" imgW="4394160" imgH="939600" progId="Equation.3">
                  <p:embed/>
                  <p:pic>
                    <p:nvPicPr>
                      <p:cNvPr id="1536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0938" y="5776168"/>
                        <a:ext cx="43942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4">
            <a:extLst>
              <a:ext uri="{FF2B5EF4-FFF2-40B4-BE49-F238E27FC236}">
                <a16:creationId xmlns:a16="http://schemas.microsoft.com/office/drawing/2014/main" id="{9CBD872A-B420-49AF-94CB-C0DBD2E68C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27670" y="764704"/>
            <a:ext cx="1219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ea typeface="黑体" pitchFamily="2" charset="-122"/>
              </a:rPr>
              <a:t>证明</a:t>
            </a:r>
          </a:p>
        </p:txBody>
      </p:sp>
      <p:sp>
        <p:nvSpPr>
          <p:cNvPr id="15" name="Text Box 5">
            <a:extLst>
              <a:ext uri="{FF2B5EF4-FFF2-40B4-BE49-F238E27FC236}">
                <a16:creationId xmlns:a16="http://schemas.microsoft.com/office/drawing/2014/main" id="{34E0FC38-3878-4F7D-9F18-F4B9D73126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75470" y="764704"/>
            <a:ext cx="4419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/>
              <a:t>引入随机变量</a:t>
            </a:r>
          </a:p>
        </p:txBody>
      </p:sp>
      <p:graphicFrame>
        <p:nvGraphicFramePr>
          <p:cNvPr id="16" name="Object 6">
            <a:extLst>
              <a:ext uri="{FF2B5EF4-FFF2-40B4-BE49-F238E27FC236}">
                <a16:creationId xmlns:a16="http://schemas.microsoft.com/office/drawing/2014/main" id="{8E0C0D30-3DB9-4DCE-87B8-858FAD2ACA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6362960"/>
              </p:ext>
            </p:extLst>
          </p:nvPr>
        </p:nvGraphicFramePr>
        <p:xfrm>
          <a:off x="1130870" y="1340768"/>
          <a:ext cx="73406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2" name="Equation" r:id="rId16" imgW="7340400" imgH="1002960" progId="Equation.3">
                  <p:embed/>
                </p:oleObj>
              </mc:Choice>
              <mc:Fallback>
                <p:oleObj name="Equation" r:id="rId16" imgW="7340400" imgH="1002960" progId="Equation.3">
                  <p:embed/>
                  <p:pic>
                    <p:nvPicPr>
                      <p:cNvPr id="9" name="Object 6">
                        <a:extLst>
                          <a:ext uri="{FF2B5EF4-FFF2-40B4-BE49-F238E27FC236}">
                            <a16:creationId xmlns:a16="http://schemas.microsoft.com/office/drawing/2014/main" id="{00EAA362-6A38-49F0-A567-E4DE782AAAC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0870" y="1340768"/>
                        <a:ext cx="73406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0539865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1" grpId="0" autoUpdateAnimBg="0"/>
      <p:bldP spid="14" grpId="0" autoUpdateAnimBg="0"/>
      <p:bldP spid="15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" name="矩形 17"/>
          <p:cNvSpPr/>
          <p:nvPr/>
        </p:nvSpPr>
        <p:spPr>
          <a:xfrm>
            <a:off x="3142878" y="182319"/>
            <a:ext cx="9036080" cy="510377"/>
          </a:xfrm>
          <a:custGeom>
            <a:avLst/>
            <a:gdLst>
              <a:gd name="connsiteX0" fmla="*/ 0 w 9742140"/>
              <a:gd name="connsiteY0" fmla="*/ 0 h 504056"/>
              <a:gd name="connsiteX1" fmla="*/ 9742140 w 9742140"/>
              <a:gd name="connsiteY1" fmla="*/ 0 h 504056"/>
              <a:gd name="connsiteX2" fmla="*/ 9742140 w 9742140"/>
              <a:gd name="connsiteY2" fmla="*/ 504056 h 504056"/>
              <a:gd name="connsiteX3" fmla="*/ 0 w 9742140"/>
              <a:gd name="connsiteY3" fmla="*/ 504056 h 504056"/>
              <a:gd name="connsiteX4" fmla="*/ 0 w 9742140"/>
              <a:gd name="connsiteY4" fmla="*/ 0 h 504056"/>
              <a:gd name="connsiteX0" fmla="*/ 248615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48615 w 9990755"/>
              <a:gd name="connsiteY4" fmla="*/ 0 h 504056"/>
              <a:gd name="connsiteX0" fmla="*/ 278112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78112 w 9990755"/>
              <a:gd name="connsiteY4" fmla="*/ 0 h 504056"/>
              <a:gd name="connsiteX0" fmla="*/ 294967 w 9990755"/>
              <a:gd name="connsiteY0" fmla="*/ 0 h 508270"/>
              <a:gd name="connsiteX1" fmla="*/ 9990755 w 9990755"/>
              <a:gd name="connsiteY1" fmla="*/ 4214 h 508270"/>
              <a:gd name="connsiteX2" fmla="*/ 9990755 w 9990755"/>
              <a:gd name="connsiteY2" fmla="*/ 508270 h 508270"/>
              <a:gd name="connsiteX3" fmla="*/ 0 w 9990755"/>
              <a:gd name="connsiteY3" fmla="*/ 508270 h 508270"/>
              <a:gd name="connsiteX4" fmla="*/ 294967 w 9990755"/>
              <a:gd name="connsiteY4" fmla="*/ 0 h 508270"/>
              <a:gd name="connsiteX0" fmla="*/ 294967 w 10013135"/>
              <a:gd name="connsiteY0" fmla="*/ 0 h 508270"/>
              <a:gd name="connsiteX1" fmla="*/ 10013135 w 10013135"/>
              <a:gd name="connsiteY1" fmla="*/ 1017 h 508270"/>
              <a:gd name="connsiteX2" fmla="*/ 9990755 w 10013135"/>
              <a:gd name="connsiteY2" fmla="*/ 508270 h 508270"/>
              <a:gd name="connsiteX3" fmla="*/ 0 w 10013135"/>
              <a:gd name="connsiteY3" fmla="*/ 508270 h 508270"/>
              <a:gd name="connsiteX4" fmla="*/ 294967 w 10013135"/>
              <a:gd name="connsiteY4" fmla="*/ 0 h 508270"/>
              <a:gd name="connsiteX0" fmla="*/ 294967 w 10019529"/>
              <a:gd name="connsiteY0" fmla="*/ 0 h 508270"/>
              <a:gd name="connsiteX1" fmla="*/ 10013135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  <a:gd name="connsiteX0" fmla="*/ 294967 w 10019529"/>
              <a:gd name="connsiteY0" fmla="*/ 0 h 508270"/>
              <a:gd name="connsiteX1" fmla="*/ 10016332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019529" h="508270">
                <a:moveTo>
                  <a:pt x="294967" y="0"/>
                </a:moveTo>
                <a:lnTo>
                  <a:pt x="10016332" y="1017"/>
                </a:lnTo>
                <a:cubicBezTo>
                  <a:pt x="10018463" y="170101"/>
                  <a:pt x="10017398" y="339186"/>
                  <a:pt x="10019529" y="508270"/>
                </a:cubicBezTo>
                <a:lnTo>
                  <a:pt x="0" y="508270"/>
                </a:lnTo>
                <a:lnTo>
                  <a:pt x="294967" y="0"/>
                </a:lnTo>
                <a:close/>
              </a:path>
            </a:pathLst>
          </a:custGeom>
          <a:solidFill>
            <a:srgbClr val="E8E8E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9" name="矩形 1"/>
          <p:cNvSpPr/>
          <p:nvPr/>
        </p:nvSpPr>
        <p:spPr>
          <a:xfrm>
            <a:off x="20250" y="173083"/>
            <a:ext cx="3698692" cy="508270"/>
          </a:xfrm>
          <a:custGeom>
            <a:avLst/>
            <a:gdLst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422798 w 2422798"/>
              <a:gd name="connsiteY2" fmla="*/ 504056 h 504056"/>
              <a:gd name="connsiteX3" fmla="*/ 0 w 2422798"/>
              <a:gd name="connsiteY3" fmla="*/ 504056 h 504056"/>
              <a:gd name="connsiteX4" fmla="*/ 0 w 2422798"/>
              <a:gd name="connsiteY4" fmla="*/ 0 h 504056"/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123617 w 2422798"/>
              <a:gd name="connsiteY2" fmla="*/ 499842 h 504056"/>
              <a:gd name="connsiteX3" fmla="*/ 0 w 2422798"/>
              <a:gd name="connsiteY3" fmla="*/ 504056 h 504056"/>
              <a:gd name="connsiteX4" fmla="*/ 0 w 2422798"/>
              <a:gd name="connsiteY4" fmla="*/ 0 h 5040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422798" h="504056">
                <a:moveTo>
                  <a:pt x="0" y="0"/>
                </a:moveTo>
                <a:lnTo>
                  <a:pt x="2422798" y="0"/>
                </a:lnTo>
                <a:lnTo>
                  <a:pt x="2123617" y="499842"/>
                </a:lnTo>
                <a:lnTo>
                  <a:pt x="0" y="504056"/>
                </a:lnTo>
                <a:lnTo>
                  <a:pt x="0" y="0"/>
                </a:lnTo>
                <a:close/>
              </a:path>
            </a:pathLst>
          </a:custGeom>
          <a:solidFill>
            <a:srgbClr val="0973DD"/>
          </a:solidFill>
          <a:ln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1" name="TextBox 130"/>
          <p:cNvSpPr txBox="1"/>
          <p:nvPr/>
        </p:nvSpPr>
        <p:spPr>
          <a:xfrm>
            <a:off x="406574" y="238506"/>
            <a:ext cx="12105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大数定律</a:t>
            </a:r>
            <a:endParaRPr lang="zh-CN" altLang="en-US" sz="1600" baseline="-30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sp>
        <p:nvSpPr>
          <p:cNvPr id="132" name="TextBox 131"/>
          <p:cNvSpPr txBox="1"/>
          <p:nvPr/>
        </p:nvSpPr>
        <p:spPr>
          <a:xfrm>
            <a:off x="8183438" y="220578"/>
            <a:ext cx="385073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rgbClr val="0973DD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第五章 大数定律和中心极限定理</a:t>
            </a:r>
            <a:endParaRPr lang="zh-CN" altLang="en-US" sz="1100" baseline="-3000" dirty="0">
              <a:solidFill>
                <a:srgbClr val="0973DD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sp>
        <p:nvSpPr>
          <p:cNvPr id="6" name="Text Box 2">
            <a:extLst>
              <a:ext uri="{FF2B5EF4-FFF2-40B4-BE49-F238E27FC236}">
                <a16:creationId xmlns:a16="http://schemas.microsoft.com/office/drawing/2014/main" id="{7F268D9E-9DB8-483B-9C40-DD4247658D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8596" y="954087"/>
            <a:ext cx="5867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关于伯努利定理的说明</a:t>
            </a:r>
            <a:r>
              <a:rPr lang="en-US" altLang="zh-CN" sz="2800" b="1">
                <a:solidFill>
                  <a:srgbClr val="FF0000"/>
                </a:solidFill>
                <a:ea typeface="黑体" pitchFamily="2" charset="-122"/>
              </a:rPr>
              <a:t>:</a:t>
            </a:r>
            <a:endParaRPr lang="en-US" altLang="zh-CN" sz="2800" b="1">
              <a:solidFill>
                <a:srgbClr val="FF0000"/>
              </a:solidFill>
              <a:latin typeface="黑体" pitchFamily="2" charset="-122"/>
              <a:ea typeface="黑体" pitchFamily="2" charset="-122"/>
            </a:endParaRPr>
          </a:p>
        </p:txBody>
      </p:sp>
      <p:graphicFrame>
        <p:nvGraphicFramePr>
          <p:cNvPr id="7" name="Object 3">
            <a:extLst>
              <a:ext uri="{FF2B5EF4-FFF2-40B4-BE49-F238E27FC236}">
                <a16:creationId xmlns:a16="http://schemas.microsoft.com/office/drawing/2014/main" id="{9B32C1A7-8BA7-4426-8E94-CF011FFC76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3440143"/>
              </p:ext>
            </p:extLst>
          </p:nvPr>
        </p:nvGraphicFramePr>
        <p:xfrm>
          <a:off x="1011868" y="1628800"/>
          <a:ext cx="9907200" cy="154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6" name="Equation" r:id="rId4" imgW="4063680" imgH="634680" progId="Equation.DSMT4">
                  <p:embed/>
                </p:oleObj>
              </mc:Choice>
              <mc:Fallback>
                <p:oleObj name="Equation" r:id="rId4" imgW="4063680" imgH="634680" progId="Equation.DSMT4">
                  <p:embed/>
                  <p:pic>
                    <p:nvPicPr>
                      <p:cNvPr id="1638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1868" y="1628800"/>
                        <a:ext cx="9907200" cy="154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31741570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" name="矩形 17"/>
          <p:cNvSpPr/>
          <p:nvPr/>
        </p:nvSpPr>
        <p:spPr>
          <a:xfrm>
            <a:off x="3142878" y="182319"/>
            <a:ext cx="9036080" cy="510377"/>
          </a:xfrm>
          <a:custGeom>
            <a:avLst/>
            <a:gdLst>
              <a:gd name="connsiteX0" fmla="*/ 0 w 9742140"/>
              <a:gd name="connsiteY0" fmla="*/ 0 h 504056"/>
              <a:gd name="connsiteX1" fmla="*/ 9742140 w 9742140"/>
              <a:gd name="connsiteY1" fmla="*/ 0 h 504056"/>
              <a:gd name="connsiteX2" fmla="*/ 9742140 w 9742140"/>
              <a:gd name="connsiteY2" fmla="*/ 504056 h 504056"/>
              <a:gd name="connsiteX3" fmla="*/ 0 w 9742140"/>
              <a:gd name="connsiteY3" fmla="*/ 504056 h 504056"/>
              <a:gd name="connsiteX4" fmla="*/ 0 w 9742140"/>
              <a:gd name="connsiteY4" fmla="*/ 0 h 504056"/>
              <a:gd name="connsiteX0" fmla="*/ 248615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48615 w 9990755"/>
              <a:gd name="connsiteY4" fmla="*/ 0 h 504056"/>
              <a:gd name="connsiteX0" fmla="*/ 278112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78112 w 9990755"/>
              <a:gd name="connsiteY4" fmla="*/ 0 h 504056"/>
              <a:gd name="connsiteX0" fmla="*/ 294967 w 9990755"/>
              <a:gd name="connsiteY0" fmla="*/ 0 h 508270"/>
              <a:gd name="connsiteX1" fmla="*/ 9990755 w 9990755"/>
              <a:gd name="connsiteY1" fmla="*/ 4214 h 508270"/>
              <a:gd name="connsiteX2" fmla="*/ 9990755 w 9990755"/>
              <a:gd name="connsiteY2" fmla="*/ 508270 h 508270"/>
              <a:gd name="connsiteX3" fmla="*/ 0 w 9990755"/>
              <a:gd name="connsiteY3" fmla="*/ 508270 h 508270"/>
              <a:gd name="connsiteX4" fmla="*/ 294967 w 9990755"/>
              <a:gd name="connsiteY4" fmla="*/ 0 h 508270"/>
              <a:gd name="connsiteX0" fmla="*/ 294967 w 10013135"/>
              <a:gd name="connsiteY0" fmla="*/ 0 h 508270"/>
              <a:gd name="connsiteX1" fmla="*/ 10013135 w 10013135"/>
              <a:gd name="connsiteY1" fmla="*/ 1017 h 508270"/>
              <a:gd name="connsiteX2" fmla="*/ 9990755 w 10013135"/>
              <a:gd name="connsiteY2" fmla="*/ 508270 h 508270"/>
              <a:gd name="connsiteX3" fmla="*/ 0 w 10013135"/>
              <a:gd name="connsiteY3" fmla="*/ 508270 h 508270"/>
              <a:gd name="connsiteX4" fmla="*/ 294967 w 10013135"/>
              <a:gd name="connsiteY4" fmla="*/ 0 h 508270"/>
              <a:gd name="connsiteX0" fmla="*/ 294967 w 10019529"/>
              <a:gd name="connsiteY0" fmla="*/ 0 h 508270"/>
              <a:gd name="connsiteX1" fmla="*/ 10013135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  <a:gd name="connsiteX0" fmla="*/ 294967 w 10019529"/>
              <a:gd name="connsiteY0" fmla="*/ 0 h 508270"/>
              <a:gd name="connsiteX1" fmla="*/ 10016332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019529" h="508270">
                <a:moveTo>
                  <a:pt x="294967" y="0"/>
                </a:moveTo>
                <a:lnTo>
                  <a:pt x="10016332" y="1017"/>
                </a:lnTo>
                <a:cubicBezTo>
                  <a:pt x="10018463" y="170101"/>
                  <a:pt x="10017398" y="339186"/>
                  <a:pt x="10019529" y="508270"/>
                </a:cubicBezTo>
                <a:lnTo>
                  <a:pt x="0" y="508270"/>
                </a:lnTo>
                <a:lnTo>
                  <a:pt x="294967" y="0"/>
                </a:lnTo>
                <a:close/>
              </a:path>
            </a:pathLst>
          </a:custGeom>
          <a:solidFill>
            <a:srgbClr val="E8E8E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9" name="矩形 1"/>
          <p:cNvSpPr/>
          <p:nvPr/>
        </p:nvSpPr>
        <p:spPr>
          <a:xfrm>
            <a:off x="20250" y="173083"/>
            <a:ext cx="3698692" cy="508270"/>
          </a:xfrm>
          <a:custGeom>
            <a:avLst/>
            <a:gdLst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422798 w 2422798"/>
              <a:gd name="connsiteY2" fmla="*/ 504056 h 504056"/>
              <a:gd name="connsiteX3" fmla="*/ 0 w 2422798"/>
              <a:gd name="connsiteY3" fmla="*/ 504056 h 504056"/>
              <a:gd name="connsiteX4" fmla="*/ 0 w 2422798"/>
              <a:gd name="connsiteY4" fmla="*/ 0 h 504056"/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123617 w 2422798"/>
              <a:gd name="connsiteY2" fmla="*/ 499842 h 504056"/>
              <a:gd name="connsiteX3" fmla="*/ 0 w 2422798"/>
              <a:gd name="connsiteY3" fmla="*/ 504056 h 504056"/>
              <a:gd name="connsiteX4" fmla="*/ 0 w 2422798"/>
              <a:gd name="connsiteY4" fmla="*/ 0 h 5040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422798" h="504056">
                <a:moveTo>
                  <a:pt x="0" y="0"/>
                </a:moveTo>
                <a:lnTo>
                  <a:pt x="2422798" y="0"/>
                </a:lnTo>
                <a:lnTo>
                  <a:pt x="2123617" y="499842"/>
                </a:lnTo>
                <a:lnTo>
                  <a:pt x="0" y="504056"/>
                </a:lnTo>
                <a:lnTo>
                  <a:pt x="0" y="0"/>
                </a:lnTo>
                <a:close/>
              </a:path>
            </a:pathLst>
          </a:custGeom>
          <a:solidFill>
            <a:srgbClr val="0973DD"/>
          </a:solidFill>
          <a:ln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1" name="TextBox 130"/>
          <p:cNvSpPr txBox="1"/>
          <p:nvPr/>
        </p:nvSpPr>
        <p:spPr>
          <a:xfrm>
            <a:off x="406574" y="238506"/>
            <a:ext cx="12105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大数定律</a:t>
            </a:r>
            <a:endParaRPr lang="zh-CN" altLang="en-US" sz="1600" baseline="-30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sp>
        <p:nvSpPr>
          <p:cNvPr id="132" name="TextBox 131"/>
          <p:cNvSpPr txBox="1"/>
          <p:nvPr/>
        </p:nvSpPr>
        <p:spPr>
          <a:xfrm>
            <a:off x="8183438" y="220578"/>
            <a:ext cx="385073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rgbClr val="0973DD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第五章 大数定律和中心极限定理</a:t>
            </a:r>
            <a:endParaRPr lang="zh-CN" altLang="en-US" sz="1100" baseline="-3000" dirty="0">
              <a:solidFill>
                <a:srgbClr val="0973DD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graphicFrame>
        <p:nvGraphicFramePr>
          <p:cNvPr id="6" name="Object 3">
            <a:extLst>
              <a:ext uri="{FF2B5EF4-FFF2-40B4-BE49-F238E27FC236}">
                <a16:creationId xmlns:a16="http://schemas.microsoft.com/office/drawing/2014/main" id="{392FC4FF-6A56-40B7-85DD-5CB158C602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296261"/>
              </p:ext>
            </p:extLst>
          </p:nvPr>
        </p:nvGraphicFramePr>
        <p:xfrm>
          <a:off x="987995" y="1661368"/>
          <a:ext cx="9470927" cy="11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4" name="Equation" r:id="rId4" imgW="3987720" imgH="469800" progId="Equation.DSMT4">
                  <p:embed/>
                </p:oleObj>
              </mc:Choice>
              <mc:Fallback>
                <p:oleObj name="Equation" r:id="rId4" imgW="3987720" imgH="469800" progId="Equation.DSMT4">
                  <p:embed/>
                  <p:pic>
                    <p:nvPicPr>
                      <p:cNvPr id="1741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7995" y="1661368"/>
                        <a:ext cx="9470927" cy="11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>
            <a:extLst>
              <a:ext uri="{FF2B5EF4-FFF2-40B4-BE49-F238E27FC236}">
                <a16:creationId xmlns:a16="http://schemas.microsoft.com/office/drawing/2014/main" id="{0AF07DB0-B071-40CE-B722-D7B118C0E5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2439253"/>
              </p:ext>
            </p:extLst>
          </p:nvPr>
        </p:nvGraphicFramePr>
        <p:xfrm>
          <a:off x="1050577" y="2790268"/>
          <a:ext cx="4640207" cy="11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5" name="Equation" r:id="rId6" imgW="2006280" imgH="482400" progId="Equation.DSMT4">
                  <p:embed/>
                </p:oleObj>
              </mc:Choice>
              <mc:Fallback>
                <p:oleObj name="Equation" r:id="rId6" imgW="2006280" imgH="482400" progId="Equation.DSMT4">
                  <p:embed/>
                  <p:pic>
                    <p:nvPicPr>
                      <p:cNvPr id="1741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0577" y="2790268"/>
                        <a:ext cx="4640207" cy="11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5">
            <a:extLst>
              <a:ext uri="{FF2B5EF4-FFF2-40B4-BE49-F238E27FC236}">
                <a16:creationId xmlns:a16="http://schemas.microsoft.com/office/drawing/2014/main" id="{5E7F4D27-C543-4651-BEC8-400238EE1F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4195" y="4130576"/>
            <a:ext cx="5867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关于辛钦定理的说明</a:t>
            </a:r>
            <a:r>
              <a:rPr lang="en-US" altLang="zh-CN" sz="2800" b="1">
                <a:solidFill>
                  <a:srgbClr val="0000FF"/>
                </a:solidFill>
                <a:ea typeface="黑体" pitchFamily="2" charset="-122"/>
              </a:rPr>
              <a:t>:</a:t>
            </a:r>
            <a:endParaRPr lang="en-US" altLang="zh-CN" sz="2800" b="1">
              <a:solidFill>
                <a:srgbClr val="0000FF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9" name="Text Box 6">
            <a:extLst>
              <a:ext uri="{FF2B5EF4-FFF2-40B4-BE49-F238E27FC236}">
                <a16:creationId xmlns:a16="http://schemas.microsoft.com/office/drawing/2014/main" id="{9279787A-0BCA-4F59-81CE-4E32F3FDE6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53728" y="4767163"/>
            <a:ext cx="64547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/>
              <a:t>(1) 不要求方差存在;</a:t>
            </a:r>
          </a:p>
        </p:txBody>
      </p:sp>
      <p:sp>
        <p:nvSpPr>
          <p:cNvPr id="10" name="Text Box 7">
            <a:extLst>
              <a:ext uri="{FF2B5EF4-FFF2-40B4-BE49-F238E27FC236}">
                <a16:creationId xmlns:a16="http://schemas.microsoft.com/office/drawing/2014/main" id="{7F08B5C6-1E04-4B25-89EC-E38B05760F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39440" y="5502176"/>
            <a:ext cx="6711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/>
              <a:t>(2) 伯努利定理是辛钦定理的特殊情况. </a:t>
            </a:r>
          </a:p>
        </p:txBody>
      </p:sp>
      <p:sp>
        <p:nvSpPr>
          <p:cNvPr id="11" name="AutoShape 8">
            <a:hlinkClick r:id="" action="ppaction://noaction" highlightClick="1"/>
            <a:extLst>
              <a:ext uri="{FF2B5EF4-FFF2-40B4-BE49-F238E27FC236}">
                <a16:creationId xmlns:a16="http://schemas.microsoft.com/office/drawing/2014/main" id="{D8E87572-FC9F-4626-8573-7C2DD46F45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84382" y="908720"/>
            <a:ext cx="1295400" cy="457200"/>
          </a:xfrm>
          <a:prstGeom prst="actionButtonBlank">
            <a:avLst/>
          </a:prstGeom>
          <a:solidFill>
            <a:srgbClr val="339966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" name="Rectangle 9">
            <a:hlinkClick r:id="" action="ppaction://noaction"/>
            <a:extLst>
              <a:ext uri="{FF2B5EF4-FFF2-40B4-BE49-F238E27FC236}">
                <a16:creationId xmlns:a16="http://schemas.microsoft.com/office/drawing/2014/main" id="{FC043976-019C-4B0F-B8AE-3AD26A0FB3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103444" y="943645"/>
            <a:ext cx="111440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1800" b="1" dirty="0">
                <a:solidFill>
                  <a:srgbClr val="FFFF00"/>
                </a:solidFill>
                <a:ea typeface="黑体" pitchFamily="2" charset="-122"/>
                <a:hlinkClick r:id="rId8" action="ppaction://hlinksldjump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辛钦资料</a:t>
            </a:r>
            <a:endParaRPr lang="zh-CN" altLang="en-US" sz="1800" b="1" dirty="0">
              <a:solidFill>
                <a:srgbClr val="FFFF00"/>
              </a:solidFill>
              <a:ea typeface="黑体" pitchFamily="2" charset="-122"/>
            </a:endParaRPr>
          </a:p>
        </p:txBody>
      </p:sp>
      <p:sp>
        <p:nvSpPr>
          <p:cNvPr id="13" name="Rectangle 11">
            <a:extLst>
              <a:ext uri="{FF2B5EF4-FFF2-40B4-BE49-F238E27FC236}">
                <a16:creationId xmlns:a16="http://schemas.microsoft.com/office/drawing/2014/main" id="{61E8EAF4-6CAC-42F8-9CAE-4786B8CF7D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987995" y="965671"/>
            <a:ext cx="33845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 dirty="0">
                <a:ea typeface="黑体" pitchFamily="2" charset="-122"/>
              </a:rPr>
              <a:t>定理三（</a:t>
            </a:r>
            <a:r>
              <a:rPr lang="zh-CN" altLang="en-US" sz="2800" b="1" dirty="0">
                <a:solidFill>
                  <a:srgbClr val="FF0000"/>
                </a:solidFill>
                <a:ea typeface="黑体" pitchFamily="2" charset="-122"/>
              </a:rPr>
              <a:t>辛钦定理</a:t>
            </a:r>
            <a:r>
              <a:rPr lang="zh-CN" altLang="en-US" sz="2800" b="1" dirty="0">
                <a:ea typeface="黑体" pitchFamily="2" charset="-122"/>
              </a:rPr>
              <a:t>）</a:t>
            </a:r>
          </a:p>
        </p:txBody>
      </p:sp>
    </p:spTree>
    <p:extLst>
      <p:ext uri="{BB962C8B-B14F-4D97-AF65-F5344CB8AC3E}">
        <p14:creationId xmlns:p14="http://schemas.microsoft.com/office/powerpoint/2010/main" val="1041879253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utoUpdateAnimBg="0"/>
      <p:bldP spid="9" grpId="0" autoUpdateAnimBg="0"/>
      <p:bldP spid="10" grpId="0" autoUpdateAnimBg="0"/>
      <p:bldP spid="11" grpId="0" animBg="1"/>
      <p:bldP spid="12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" name="矩形 17"/>
          <p:cNvSpPr/>
          <p:nvPr/>
        </p:nvSpPr>
        <p:spPr>
          <a:xfrm>
            <a:off x="3142878" y="182319"/>
            <a:ext cx="9036080" cy="510377"/>
          </a:xfrm>
          <a:custGeom>
            <a:avLst/>
            <a:gdLst>
              <a:gd name="connsiteX0" fmla="*/ 0 w 9742140"/>
              <a:gd name="connsiteY0" fmla="*/ 0 h 504056"/>
              <a:gd name="connsiteX1" fmla="*/ 9742140 w 9742140"/>
              <a:gd name="connsiteY1" fmla="*/ 0 h 504056"/>
              <a:gd name="connsiteX2" fmla="*/ 9742140 w 9742140"/>
              <a:gd name="connsiteY2" fmla="*/ 504056 h 504056"/>
              <a:gd name="connsiteX3" fmla="*/ 0 w 9742140"/>
              <a:gd name="connsiteY3" fmla="*/ 504056 h 504056"/>
              <a:gd name="connsiteX4" fmla="*/ 0 w 9742140"/>
              <a:gd name="connsiteY4" fmla="*/ 0 h 504056"/>
              <a:gd name="connsiteX0" fmla="*/ 248615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48615 w 9990755"/>
              <a:gd name="connsiteY4" fmla="*/ 0 h 504056"/>
              <a:gd name="connsiteX0" fmla="*/ 278112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78112 w 9990755"/>
              <a:gd name="connsiteY4" fmla="*/ 0 h 504056"/>
              <a:gd name="connsiteX0" fmla="*/ 294967 w 9990755"/>
              <a:gd name="connsiteY0" fmla="*/ 0 h 508270"/>
              <a:gd name="connsiteX1" fmla="*/ 9990755 w 9990755"/>
              <a:gd name="connsiteY1" fmla="*/ 4214 h 508270"/>
              <a:gd name="connsiteX2" fmla="*/ 9990755 w 9990755"/>
              <a:gd name="connsiteY2" fmla="*/ 508270 h 508270"/>
              <a:gd name="connsiteX3" fmla="*/ 0 w 9990755"/>
              <a:gd name="connsiteY3" fmla="*/ 508270 h 508270"/>
              <a:gd name="connsiteX4" fmla="*/ 294967 w 9990755"/>
              <a:gd name="connsiteY4" fmla="*/ 0 h 508270"/>
              <a:gd name="connsiteX0" fmla="*/ 294967 w 10013135"/>
              <a:gd name="connsiteY0" fmla="*/ 0 h 508270"/>
              <a:gd name="connsiteX1" fmla="*/ 10013135 w 10013135"/>
              <a:gd name="connsiteY1" fmla="*/ 1017 h 508270"/>
              <a:gd name="connsiteX2" fmla="*/ 9990755 w 10013135"/>
              <a:gd name="connsiteY2" fmla="*/ 508270 h 508270"/>
              <a:gd name="connsiteX3" fmla="*/ 0 w 10013135"/>
              <a:gd name="connsiteY3" fmla="*/ 508270 h 508270"/>
              <a:gd name="connsiteX4" fmla="*/ 294967 w 10013135"/>
              <a:gd name="connsiteY4" fmla="*/ 0 h 508270"/>
              <a:gd name="connsiteX0" fmla="*/ 294967 w 10019529"/>
              <a:gd name="connsiteY0" fmla="*/ 0 h 508270"/>
              <a:gd name="connsiteX1" fmla="*/ 10013135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  <a:gd name="connsiteX0" fmla="*/ 294967 w 10019529"/>
              <a:gd name="connsiteY0" fmla="*/ 0 h 508270"/>
              <a:gd name="connsiteX1" fmla="*/ 10016332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019529" h="508270">
                <a:moveTo>
                  <a:pt x="294967" y="0"/>
                </a:moveTo>
                <a:lnTo>
                  <a:pt x="10016332" y="1017"/>
                </a:lnTo>
                <a:cubicBezTo>
                  <a:pt x="10018463" y="170101"/>
                  <a:pt x="10017398" y="339186"/>
                  <a:pt x="10019529" y="508270"/>
                </a:cubicBezTo>
                <a:lnTo>
                  <a:pt x="0" y="508270"/>
                </a:lnTo>
                <a:lnTo>
                  <a:pt x="294967" y="0"/>
                </a:lnTo>
                <a:close/>
              </a:path>
            </a:pathLst>
          </a:custGeom>
          <a:solidFill>
            <a:srgbClr val="E8E8E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9" name="矩形 1"/>
          <p:cNvSpPr/>
          <p:nvPr/>
        </p:nvSpPr>
        <p:spPr>
          <a:xfrm>
            <a:off x="20250" y="173083"/>
            <a:ext cx="3698692" cy="508270"/>
          </a:xfrm>
          <a:custGeom>
            <a:avLst/>
            <a:gdLst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422798 w 2422798"/>
              <a:gd name="connsiteY2" fmla="*/ 504056 h 504056"/>
              <a:gd name="connsiteX3" fmla="*/ 0 w 2422798"/>
              <a:gd name="connsiteY3" fmla="*/ 504056 h 504056"/>
              <a:gd name="connsiteX4" fmla="*/ 0 w 2422798"/>
              <a:gd name="connsiteY4" fmla="*/ 0 h 504056"/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123617 w 2422798"/>
              <a:gd name="connsiteY2" fmla="*/ 499842 h 504056"/>
              <a:gd name="connsiteX3" fmla="*/ 0 w 2422798"/>
              <a:gd name="connsiteY3" fmla="*/ 504056 h 504056"/>
              <a:gd name="connsiteX4" fmla="*/ 0 w 2422798"/>
              <a:gd name="connsiteY4" fmla="*/ 0 h 5040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422798" h="504056">
                <a:moveTo>
                  <a:pt x="0" y="0"/>
                </a:moveTo>
                <a:lnTo>
                  <a:pt x="2422798" y="0"/>
                </a:lnTo>
                <a:lnTo>
                  <a:pt x="2123617" y="499842"/>
                </a:lnTo>
                <a:lnTo>
                  <a:pt x="0" y="504056"/>
                </a:lnTo>
                <a:lnTo>
                  <a:pt x="0" y="0"/>
                </a:lnTo>
                <a:close/>
              </a:path>
            </a:pathLst>
          </a:custGeom>
          <a:solidFill>
            <a:srgbClr val="0973DD"/>
          </a:solidFill>
          <a:ln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1" name="TextBox 130"/>
          <p:cNvSpPr txBox="1"/>
          <p:nvPr/>
        </p:nvSpPr>
        <p:spPr>
          <a:xfrm>
            <a:off x="406574" y="238506"/>
            <a:ext cx="12105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大数定律</a:t>
            </a:r>
            <a:endParaRPr lang="zh-CN" altLang="en-US" sz="1600" baseline="-30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sp>
        <p:nvSpPr>
          <p:cNvPr id="132" name="TextBox 131"/>
          <p:cNvSpPr txBox="1"/>
          <p:nvPr/>
        </p:nvSpPr>
        <p:spPr>
          <a:xfrm>
            <a:off x="8183438" y="220578"/>
            <a:ext cx="385073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rgbClr val="0973DD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第五章 大数定律和中心极限定理</a:t>
            </a:r>
            <a:endParaRPr lang="zh-CN" altLang="en-US" sz="1100" baseline="-3000" dirty="0">
              <a:solidFill>
                <a:srgbClr val="0973DD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graphicFrame>
        <p:nvGraphicFramePr>
          <p:cNvPr id="6" name="Object 3">
            <a:extLst>
              <a:ext uri="{FF2B5EF4-FFF2-40B4-BE49-F238E27FC236}">
                <a16:creationId xmlns:a16="http://schemas.microsoft.com/office/drawing/2014/main" id="{A7EE4CC6-6F3F-466D-99D5-F705BCD119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2250412"/>
              </p:ext>
            </p:extLst>
          </p:nvPr>
        </p:nvGraphicFramePr>
        <p:xfrm>
          <a:off x="990600" y="1537260"/>
          <a:ext cx="9549473" cy="115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6" name="Equation" r:id="rId4" imgW="4000320" imgH="482400" progId="Equation.DSMT4">
                  <p:embed/>
                </p:oleObj>
              </mc:Choice>
              <mc:Fallback>
                <p:oleObj name="Equation" r:id="rId4" imgW="4000320" imgH="482400" progId="Equation.DSMT4">
                  <p:embed/>
                  <p:pic>
                    <p:nvPicPr>
                      <p:cNvPr id="2048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537260"/>
                        <a:ext cx="9549473" cy="115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4">
            <a:extLst>
              <a:ext uri="{FF2B5EF4-FFF2-40B4-BE49-F238E27FC236}">
                <a16:creationId xmlns:a16="http://schemas.microsoft.com/office/drawing/2014/main" id="{2702DCE9-9A43-4C68-9346-5CDBCFAD3F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3750650"/>
            <a:ext cx="990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ea typeface="黑体" pitchFamily="2" charset="-122"/>
              </a:rPr>
              <a:t>解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EF90E5B6-64DD-4B2D-94E5-843C643DE2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7350080"/>
              </p:ext>
            </p:extLst>
          </p:nvPr>
        </p:nvGraphicFramePr>
        <p:xfrm>
          <a:off x="2978150" y="2709499"/>
          <a:ext cx="44323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7" name="Equation" r:id="rId6" imgW="4431960" imgH="990360" progId="Equation.3">
                  <p:embed/>
                </p:oleObj>
              </mc:Choice>
              <mc:Fallback>
                <p:oleObj name="Equation" r:id="rId6" imgW="4431960" imgH="990360" progId="Equation.3">
                  <p:embed/>
                  <p:pic>
                    <p:nvPicPr>
                      <p:cNvPr id="2048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8150" y="2709499"/>
                        <a:ext cx="44323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F26D768B-A6B8-4FEC-B827-6DBABD2597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7959954"/>
              </p:ext>
            </p:extLst>
          </p:nvPr>
        </p:nvGraphicFramePr>
        <p:xfrm>
          <a:off x="1652588" y="3847487"/>
          <a:ext cx="5511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8" name="公式" r:id="rId8" imgW="5511600" imgH="444240" progId="Equation.3">
                  <p:embed/>
                </p:oleObj>
              </mc:Choice>
              <mc:Fallback>
                <p:oleObj name="公式" r:id="rId8" imgW="5511600" imgH="444240" progId="Equation.3">
                  <p:embed/>
                  <p:pic>
                    <p:nvPicPr>
                      <p:cNvPr id="2048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2588" y="3847487"/>
                        <a:ext cx="55118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736E4191-0078-402B-9F84-8A54C97BD2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0420860"/>
              </p:ext>
            </p:extLst>
          </p:nvPr>
        </p:nvGraphicFramePr>
        <p:xfrm>
          <a:off x="971550" y="4428512"/>
          <a:ext cx="6273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9" name="公式" r:id="rId10" imgW="6273720" imgH="507960" progId="Equation.3">
                  <p:embed/>
                </p:oleObj>
              </mc:Choice>
              <mc:Fallback>
                <p:oleObj name="公式" r:id="rId10" imgW="6273720" imgH="507960" progId="Equation.3">
                  <p:embed/>
                  <p:pic>
                    <p:nvPicPr>
                      <p:cNvPr id="2048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4428512"/>
                        <a:ext cx="62738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71A0D906-2CB8-46D6-9B8D-FC56D61FE2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8916467"/>
              </p:ext>
            </p:extLst>
          </p:nvPr>
        </p:nvGraphicFramePr>
        <p:xfrm>
          <a:off x="974725" y="5173620"/>
          <a:ext cx="1993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0" name="公式" r:id="rId12" imgW="1993680" imgH="444240" progId="Equation.3">
                  <p:embed/>
                </p:oleObj>
              </mc:Choice>
              <mc:Fallback>
                <p:oleObj name="公式" r:id="rId12" imgW="1993680" imgH="444240" progId="Equation.3">
                  <p:embed/>
                  <p:pic>
                    <p:nvPicPr>
                      <p:cNvPr id="2049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4725" y="5173620"/>
                        <a:ext cx="19939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289F31AB-5328-4680-967F-0EB5156940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943443"/>
              </p:ext>
            </p:extLst>
          </p:nvPr>
        </p:nvGraphicFramePr>
        <p:xfrm>
          <a:off x="3200400" y="5089483"/>
          <a:ext cx="4572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1" name="公式" r:id="rId14" imgW="4572000" imgH="507960" progId="Equation.3">
                  <p:embed/>
                </p:oleObj>
              </mc:Choice>
              <mc:Fallback>
                <p:oleObj name="公式" r:id="rId14" imgW="4572000" imgH="507960" progId="Equation.3">
                  <p:embed/>
                  <p:pic>
                    <p:nvPicPr>
                      <p:cNvPr id="2049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5089483"/>
                        <a:ext cx="45720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BA1E0044-F1CD-40F9-90E4-086FAF32A3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7361938"/>
              </p:ext>
            </p:extLst>
          </p:nvPr>
        </p:nvGraphicFramePr>
        <p:xfrm>
          <a:off x="7696200" y="5118058"/>
          <a:ext cx="812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2" name="Equation" r:id="rId16" imgW="812520" imgH="444240" progId="Equation.3">
                  <p:embed/>
                </p:oleObj>
              </mc:Choice>
              <mc:Fallback>
                <p:oleObj name="Equation" r:id="rId16" imgW="812520" imgH="444240" progId="Equation.3">
                  <p:embed/>
                  <p:pic>
                    <p:nvPicPr>
                      <p:cNvPr id="2049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6200" y="5118058"/>
                        <a:ext cx="8128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13">
            <a:extLst>
              <a:ext uri="{FF2B5EF4-FFF2-40B4-BE49-F238E27FC236}">
                <a16:creationId xmlns:a16="http://schemas.microsoft.com/office/drawing/2014/main" id="{713ADF97-D63B-44C9-92B2-6AA051A404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36145" y="5118058"/>
            <a:ext cx="2708151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/>
              <a:t>由</a:t>
            </a:r>
            <a:r>
              <a:rPr lang="zh-CN" altLang="en-US" sz="2800" b="1" dirty="0">
                <a:solidFill>
                  <a:srgbClr val="FF0000"/>
                </a:solidFill>
                <a:ea typeface="黑体" pitchFamily="2" charset="-122"/>
              </a:rPr>
              <a:t>辛钦定理</a:t>
            </a:r>
            <a:r>
              <a:rPr lang="zh-CN" altLang="en-US" sz="2800" b="1" dirty="0"/>
              <a:t>知</a:t>
            </a:r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736732DD-E14E-4ADB-8B41-A43D56C5BA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1807917"/>
              </p:ext>
            </p:extLst>
          </p:nvPr>
        </p:nvGraphicFramePr>
        <p:xfrm>
          <a:off x="973667" y="5962923"/>
          <a:ext cx="2933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3" name="Equation" r:id="rId18" imgW="2933640" imgH="431640" progId="Equation.3">
                  <p:embed/>
                </p:oleObj>
              </mc:Choice>
              <mc:Fallback>
                <p:oleObj name="Equation" r:id="rId18" imgW="2933640" imgH="431640" progId="Equation.3">
                  <p:embed/>
                  <p:pic>
                    <p:nvPicPr>
                      <p:cNvPr id="20494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3667" y="5962923"/>
                        <a:ext cx="29337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60CE94B4-BAEA-4884-931A-2AC658D052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9474975"/>
              </p:ext>
            </p:extLst>
          </p:nvPr>
        </p:nvGraphicFramePr>
        <p:xfrm>
          <a:off x="4019550" y="5678760"/>
          <a:ext cx="44323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4" name="Equation" r:id="rId20" imgW="4431960" imgH="990360" progId="Equation.3">
                  <p:embed/>
                </p:oleObj>
              </mc:Choice>
              <mc:Fallback>
                <p:oleObj name="Equation" r:id="rId20" imgW="4431960" imgH="990360" progId="Equation.3">
                  <p:embed/>
                  <p:pic>
                    <p:nvPicPr>
                      <p:cNvPr id="20495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9550" y="5678760"/>
                        <a:ext cx="44323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2">
            <a:extLst>
              <a:ext uri="{FF2B5EF4-FFF2-40B4-BE49-F238E27FC236}">
                <a16:creationId xmlns:a16="http://schemas.microsoft.com/office/drawing/2014/main" id="{3459C3CB-1E1A-418A-9088-9198F9C876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1518874"/>
            <a:ext cx="1676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latin typeface="黑体" pitchFamily="2" charset="-122"/>
                <a:ea typeface="黑体" pitchFamily="2" charset="-122"/>
              </a:rPr>
              <a:t>例</a:t>
            </a:r>
            <a:endParaRPr lang="en-US" altLang="zh-CN" sz="2800" b="1">
              <a:ea typeface="黑体" pitchFamily="2" charset="-122"/>
            </a:endParaRPr>
          </a:p>
        </p:txBody>
      </p:sp>
      <p:sp>
        <p:nvSpPr>
          <p:cNvPr id="18" name="Rectangle 16">
            <a:extLst>
              <a:ext uri="{FF2B5EF4-FFF2-40B4-BE49-F238E27FC236}">
                <a16:creationId xmlns:a16="http://schemas.microsoft.com/office/drawing/2014/main" id="{8B41CC59-1DDC-4BBB-9ECD-C27D61E0A4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6673" y="757624"/>
            <a:ext cx="685165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r>
              <a:rPr lang="zh-CN" altLang="en-US" sz="4000" b="1" dirty="0">
                <a:ea typeface="黑体" pitchFamily="2" charset="-122"/>
              </a:rPr>
              <a:t>三、典型例题</a:t>
            </a:r>
          </a:p>
        </p:txBody>
      </p:sp>
    </p:spTree>
    <p:extLst>
      <p:ext uri="{BB962C8B-B14F-4D97-AF65-F5344CB8AC3E}">
        <p14:creationId xmlns:p14="http://schemas.microsoft.com/office/powerpoint/2010/main" val="1019330240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utoUpdateAnimBg="0"/>
      <p:bldP spid="14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" name="矩形 17"/>
          <p:cNvSpPr/>
          <p:nvPr/>
        </p:nvSpPr>
        <p:spPr>
          <a:xfrm>
            <a:off x="3142878" y="182319"/>
            <a:ext cx="9036080" cy="510377"/>
          </a:xfrm>
          <a:custGeom>
            <a:avLst/>
            <a:gdLst>
              <a:gd name="connsiteX0" fmla="*/ 0 w 9742140"/>
              <a:gd name="connsiteY0" fmla="*/ 0 h 504056"/>
              <a:gd name="connsiteX1" fmla="*/ 9742140 w 9742140"/>
              <a:gd name="connsiteY1" fmla="*/ 0 h 504056"/>
              <a:gd name="connsiteX2" fmla="*/ 9742140 w 9742140"/>
              <a:gd name="connsiteY2" fmla="*/ 504056 h 504056"/>
              <a:gd name="connsiteX3" fmla="*/ 0 w 9742140"/>
              <a:gd name="connsiteY3" fmla="*/ 504056 h 504056"/>
              <a:gd name="connsiteX4" fmla="*/ 0 w 9742140"/>
              <a:gd name="connsiteY4" fmla="*/ 0 h 504056"/>
              <a:gd name="connsiteX0" fmla="*/ 248615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48615 w 9990755"/>
              <a:gd name="connsiteY4" fmla="*/ 0 h 504056"/>
              <a:gd name="connsiteX0" fmla="*/ 278112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78112 w 9990755"/>
              <a:gd name="connsiteY4" fmla="*/ 0 h 504056"/>
              <a:gd name="connsiteX0" fmla="*/ 294967 w 9990755"/>
              <a:gd name="connsiteY0" fmla="*/ 0 h 508270"/>
              <a:gd name="connsiteX1" fmla="*/ 9990755 w 9990755"/>
              <a:gd name="connsiteY1" fmla="*/ 4214 h 508270"/>
              <a:gd name="connsiteX2" fmla="*/ 9990755 w 9990755"/>
              <a:gd name="connsiteY2" fmla="*/ 508270 h 508270"/>
              <a:gd name="connsiteX3" fmla="*/ 0 w 9990755"/>
              <a:gd name="connsiteY3" fmla="*/ 508270 h 508270"/>
              <a:gd name="connsiteX4" fmla="*/ 294967 w 9990755"/>
              <a:gd name="connsiteY4" fmla="*/ 0 h 508270"/>
              <a:gd name="connsiteX0" fmla="*/ 294967 w 10013135"/>
              <a:gd name="connsiteY0" fmla="*/ 0 h 508270"/>
              <a:gd name="connsiteX1" fmla="*/ 10013135 w 10013135"/>
              <a:gd name="connsiteY1" fmla="*/ 1017 h 508270"/>
              <a:gd name="connsiteX2" fmla="*/ 9990755 w 10013135"/>
              <a:gd name="connsiteY2" fmla="*/ 508270 h 508270"/>
              <a:gd name="connsiteX3" fmla="*/ 0 w 10013135"/>
              <a:gd name="connsiteY3" fmla="*/ 508270 h 508270"/>
              <a:gd name="connsiteX4" fmla="*/ 294967 w 10013135"/>
              <a:gd name="connsiteY4" fmla="*/ 0 h 508270"/>
              <a:gd name="connsiteX0" fmla="*/ 294967 w 10019529"/>
              <a:gd name="connsiteY0" fmla="*/ 0 h 508270"/>
              <a:gd name="connsiteX1" fmla="*/ 10013135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  <a:gd name="connsiteX0" fmla="*/ 294967 w 10019529"/>
              <a:gd name="connsiteY0" fmla="*/ 0 h 508270"/>
              <a:gd name="connsiteX1" fmla="*/ 10016332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019529" h="508270">
                <a:moveTo>
                  <a:pt x="294967" y="0"/>
                </a:moveTo>
                <a:lnTo>
                  <a:pt x="10016332" y="1017"/>
                </a:lnTo>
                <a:cubicBezTo>
                  <a:pt x="10018463" y="170101"/>
                  <a:pt x="10017398" y="339186"/>
                  <a:pt x="10019529" y="508270"/>
                </a:cubicBezTo>
                <a:lnTo>
                  <a:pt x="0" y="508270"/>
                </a:lnTo>
                <a:lnTo>
                  <a:pt x="294967" y="0"/>
                </a:lnTo>
                <a:close/>
              </a:path>
            </a:pathLst>
          </a:custGeom>
          <a:solidFill>
            <a:srgbClr val="E8E8E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9" name="矩形 1"/>
          <p:cNvSpPr/>
          <p:nvPr/>
        </p:nvSpPr>
        <p:spPr>
          <a:xfrm>
            <a:off x="20250" y="173083"/>
            <a:ext cx="3698692" cy="508270"/>
          </a:xfrm>
          <a:custGeom>
            <a:avLst/>
            <a:gdLst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422798 w 2422798"/>
              <a:gd name="connsiteY2" fmla="*/ 504056 h 504056"/>
              <a:gd name="connsiteX3" fmla="*/ 0 w 2422798"/>
              <a:gd name="connsiteY3" fmla="*/ 504056 h 504056"/>
              <a:gd name="connsiteX4" fmla="*/ 0 w 2422798"/>
              <a:gd name="connsiteY4" fmla="*/ 0 h 504056"/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123617 w 2422798"/>
              <a:gd name="connsiteY2" fmla="*/ 499842 h 504056"/>
              <a:gd name="connsiteX3" fmla="*/ 0 w 2422798"/>
              <a:gd name="connsiteY3" fmla="*/ 504056 h 504056"/>
              <a:gd name="connsiteX4" fmla="*/ 0 w 2422798"/>
              <a:gd name="connsiteY4" fmla="*/ 0 h 5040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422798" h="504056">
                <a:moveTo>
                  <a:pt x="0" y="0"/>
                </a:moveTo>
                <a:lnTo>
                  <a:pt x="2422798" y="0"/>
                </a:lnTo>
                <a:lnTo>
                  <a:pt x="2123617" y="499842"/>
                </a:lnTo>
                <a:lnTo>
                  <a:pt x="0" y="504056"/>
                </a:lnTo>
                <a:lnTo>
                  <a:pt x="0" y="0"/>
                </a:lnTo>
                <a:close/>
              </a:path>
            </a:pathLst>
          </a:custGeom>
          <a:solidFill>
            <a:srgbClr val="0973DD"/>
          </a:solidFill>
          <a:ln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1" name="TextBox 130"/>
          <p:cNvSpPr txBox="1"/>
          <p:nvPr/>
        </p:nvSpPr>
        <p:spPr>
          <a:xfrm>
            <a:off x="406574" y="238506"/>
            <a:ext cx="12105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大数定律</a:t>
            </a:r>
            <a:endParaRPr lang="zh-CN" altLang="en-US" sz="1600" baseline="-30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sp>
        <p:nvSpPr>
          <p:cNvPr id="132" name="TextBox 131"/>
          <p:cNvSpPr txBox="1"/>
          <p:nvPr/>
        </p:nvSpPr>
        <p:spPr>
          <a:xfrm>
            <a:off x="8183438" y="220578"/>
            <a:ext cx="385073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rgbClr val="0973DD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第五章 大数定律和中心极限定理</a:t>
            </a:r>
            <a:endParaRPr lang="zh-CN" altLang="en-US" sz="1100" baseline="-3000" dirty="0">
              <a:solidFill>
                <a:srgbClr val="0973DD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59FA7388-2A3D-4358-9EAE-2C4DC83BC690}"/>
              </a:ext>
            </a:extLst>
          </p:cNvPr>
          <p:cNvSpPr txBox="1">
            <a:spLocks noChangeArrowheads="1"/>
          </p:cNvSpPr>
          <p:nvPr/>
        </p:nvSpPr>
        <p:spPr>
          <a:xfrm>
            <a:off x="762000" y="806226"/>
            <a:ext cx="7135813" cy="701675"/>
          </a:xfrm>
          <a:prstGeom prst="rect">
            <a:avLst/>
          </a:prstGeom>
          <a:noFill/>
          <a:ln/>
        </p:spPr>
        <p:txBody>
          <a:bodyPr>
            <a:sp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/>
              <a:t>四、小结</a:t>
            </a:r>
          </a:p>
        </p:txBody>
      </p:sp>
      <p:sp>
        <p:nvSpPr>
          <p:cNvPr id="7" name="Text Box 3">
            <a:extLst>
              <a:ext uri="{FF2B5EF4-FFF2-40B4-BE49-F238E27FC236}">
                <a16:creationId xmlns:a16="http://schemas.microsoft.com/office/drawing/2014/main" id="{3A0C19BC-261F-4E80-9097-2E02B4001F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1213" y="2762258"/>
            <a:ext cx="3810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ea typeface="黑体" pitchFamily="2" charset="-122"/>
              </a:rPr>
              <a:t>三个大数定理</a:t>
            </a:r>
          </a:p>
        </p:txBody>
      </p:sp>
      <p:graphicFrame>
        <p:nvGraphicFramePr>
          <p:cNvPr id="8" name="Object 4">
            <a:extLst>
              <a:ext uri="{FF2B5EF4-FFF2-40B4-BE49-F238E27FC236}">
                <a16:creationId xmlns:a16="http://schemas.microsoft.com/office/drawing/2014/main" id="{C1A00F94-9FD4-452F-B5CC-A64D161EA1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3878611"/>
              </p:ext>
            </p:extLst>
          </p:nvPr>
        </p:nvGraphicFramePr>
        <p:xfrm>
          <a:off x="3090863" y="1993908"/>
          <a:ext cx="381000" cy="20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8" name="Equation" r:id="rId4" imgW="380880" imgH="2031840" progId="Equation.3">
                  <p:embed/>
                </p:oleObj>
              </mc:Choice>
              <mc:Fallback>
                <p:oleObj name="Equation" r:id="rId4" imgW="380880" imgH="2031840" progId="Equation.3">
                  <p:embed/>
                  <p:pic>
                    <p:nvPicPr>
                      <p:cNvPr id="3072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0863" y="1993908"/>
                        <a:ext cx="381000" cy="203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5">
            <a:extLst>
              <a:ext uri="{FF2B5EF4-FFF2-40B4-BE49-F238E27FC236}">
                <a16:creationId xmlns:a16="http://schemas.microsoft.com/office/drawing/2014/main" id="{63614E8D-6648-4FA5-B967-196FE587BF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71838" y="1854208"/>
            <a:ext cx="4419600" cy="5254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0000FF"/>
                </a:solidFill>
                <a:ea typeface="黑体" pitchFamily="2" charset="-122"/>
              </a:rPr>
              <a:t>切比雪夫定理</a:t>
            </a:r>
          </a:p>
        </p:txBody>
      </p:sp>
      <p:sp>
        <p:nvSpPr>
          <p:cNvPr id="10" name="Text Box 6">
            <a:extLst>
              <a:ext uri="{FF2B5EF4-FFF2-40B4-BE49-F238E27FC236}">
                <a16:creationId xmlns:a16="http://schemas.microsoft.com/office/drawing/2014/main" id="{35615EB4-6A8B-42C6-BED4-11C981D197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25813" y="2720983"/>
            <a:ext cx="3429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0000FF"/>
                </a:solidFill>
                <a:ea typeface="黑体" pitchFamily="2" charset="-122"/>
              </a:rPr>
              <a:t>伯努利大数定理</a:t>
            </a:r>
          </a:p>
        </p:txBody>
      </p:sp>
      <p:sp>
        <p:nvSpPr>
          <p:cNvPr id="11" name="Text Box 7">
            <a:extLst>
              <a:ext uri="{FF2B5EF4-FFF2-40B4-BE49-F238E27FC236}">
                <a16:creationId xmlns:a16="http://schemas.microsoft.com/office/drawing/2014/main" id="{3E2FDE2D-5C68-4747-939A-B9D5A2E637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40100" y="3552833"/>
            <a:ext cx="2590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0000FF"/>
                </a:solidFill>
                <a:ea typeface="黑体" pitchFamily="2" charset="-122"/>
              </a:rPr>
              <a:t>辛钦定理</a:t>
            </a:r>
          </a:p>
        </p:txBody>
      </p:sp>
      <p:sp>
        <p:nvSpPr>
          <p:cNvPr id="12" name="Rectangle 9">
            <a:extLst>
              <a:ext uri="{FF2B5EF4-FFF2-40B4-BE49-F238E27FC236}">
                <a16:creationId xmlns:a16="http://schemas.microsoft.com/office/drawing/2014/main" id="{9408BBB3-957D-4385-8115-A75E6471CF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7088" y="4313245"/>
            <a:ext cx="10452694" cy="10599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0000" tIns="46800" rIns="90000" bIns="46800"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　　频率的稳定性是概率定义的客观基础, 而伯努利大数定理以严密的数学形式论证了频率的稳定性.</a:t>
            </a:r>
          </a:p>
        </p:txBody>
      </p:sp>
    </p:spTree>
    <p:extLst>
      <p:ext uri="{BB962C8B-B14F-4D97-AF65-F5344CB8AC3E}">
        <p14:creationId xmlns:p14="http://schemas.microsoft.com/office/powerpoint/2010/main" val="145250662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utoUpdateAnimBg="0"/>
      <p:bldP spid="9" grpId="0" autoUpdateAnimBg="0"/>
      <p:bldP spid="10" grpId="0" autoUpdateAnimBg="0"/>
      <p:bldP spid="11" grpId="0" autoUpdateAnimBg="0"/>
      <p:bldP spid="12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" name="矩形 17"/>
          <p:cNvSpPr/>
          <p:nvPr/>
        </p:nvSpPr>
        <p:spPr>
          <a:xfrm>
            <a:off x="3142878" y="182319"/>
            <a:ext cx="9036080" cy="510377"/>
          </a:xfrm>
          <a:custGeom>
            <a:avLst/>
            <a:gdLst>
              <a:gd name="connsiteX0" fmla="*/ 0 w 9742140"/>
              <a:gd name="connsiteY0" fmla="*/ 0 h 504056"/>
              <a:gd name="connsiteX1" fmla="*/ 9742140 w 9742140"/>
              <a:gd name="connsiteY1" fmla="*/ 0 h 504056"/>
              <a:gd name="connsiteX2" fmla="*/ 9742140 w 9742140"/>
              <a:gd name="connsiteY2" fmla="*/ 504056 h 504056"/>
              <a:gd name="connsiteX3" fmla="*/ 0 w 9742140"/>
              <a:gd name="connsiteY3" fmla="*/ 504056 h 504056"/>
              <a:gd name="connsiteX4" fmla="*/ 0 w 9742140"/>
              <a:gd name="connsiteY4" fmla="*/ 0 h 504056"/>
              <a:gd name="connsiteX0" fmla="*/ 248615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48615 w 9990755"/>
              <a:gd name="connsiteY4" fmla="*/ 0 h 504056"/>
              <a:gd name="connsiteX0" fmla="*/ 278112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78112 w 9990755"/>
              <a:gd name="connsiteY4" fmla="*/ 0 h 504056"/>
              <a:gd name="connsiteX0" fmla="*/ 294967 w 9990755"/>
              <a:gd name="connsiteY0" fmla="*/ 0 h 508270"/>
              <a:gd name="connsiteX1" fmla="*/ 9990755 w 9990755"/>
              <a:gd name="connsiteY1" fmla="*/ 4214 h 508270"/>
              <a:gd name="connsiteX2" fmla="*/ 9990755 w 9990755"/>
              <a:gd name="connsiteY2" fmla="*/ 508270 h 508270"/>
              <a:gd name="connsiteX3" fmla="*/ 0 w 9990755"/>
              <a:gd name="connsiteY3" fmla="*/ 508270 h 508270"/>
              <a:gd name="connsiteX4" fmla="*/ 294967 w 9990755"/>
              <a:gd name="connsiteY4" fmla="*/ 0 h 508270"/>
              <a:gd name="connsiteX0" fmla="*/ 294967 w 10013135"/>
              <a:gd name="connsiteY0" fmla="*/ 0 h 508270"/>
              <a:gd name="connsiteX1" fmla="*/ 10013135 w 10013135"/>
              <a:gd name="connsiteY1" fmla="*/ 1017 h 508270"/>
              <a:gd name="connsiteX2" fmla="*/ 9990755 w 10013135"/>
              <a:gd name="connsiteY2" fmla="*/ 508270 h 508270"/>
              <a:gd name="connsiteX3" fmla="*/ 0 w 10013135"/>
              <a:gd name="connsiteY3" fmla="*/ 508270 h 508270"/>
              <a:gd name="connsiteX4" fmla="*/ 294967 w 10013135"/>
              <a:gd name="connsiteY4" fmla="*/ 0 h 508270"/>
              <a:gd name="connsiteX0" fmla="*/ 294967 w 10019529"/>
              <a:gd name="connsiteY0" fmla="*/ 0 h 508270"/>
              <a:gd name="connsiteX1" fmla="*/ 10013135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  <a:gd name="connsiteX0" fmla="*/ 294967 w 10019529"/>
              <a:gd name="connsiteY0" fmla="*/ 0 h 508270"/>
              <a:gd name="connsiteX1" fmla="*/ 10016332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019529" h="508270">
                <a:moveTo>
                  <a:pt x="294967" y="0"/>
                </a:moveTo>
                <a:lnTo>
                  <a:pt x="10016332" y="1017"/>
                </a:lnTo>
                <a:cubicBezTo>
                  <a:pt x="10018463" y="170101"/>
                  <a:pt x="10017398" y="339186"/>
                  <a:pt x="10019529" y="508270"/>
                </a:cubicBezTo>
                <a:lnTo>
                  <a:pt x="0" y="508270"/>
                </a:lnTo>
                <a:lnTo>
                  <a:pt x="294967" y="0"/>
                </a:lnTo>
                <a:close/>
              </a:path>
            </a:pathLst>
          </a:custGeom>
          <a:solidFill>
            <a:srgbClr val="E8E8E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9" name="矩形 1"/>
          <p:cNvSpPr/>
          <p:nvPr/>
        </p:nvSpPr>
        <p:spPr>
          <a:xfrm>
            <a:off x="20250" y="173083"/>
            <a:ext cx="3698692" cy="508270"/>
          </a:xfrm>
          <a:custGeom>
            <a:avLst/>
            <a:gdLst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422798 w 2422798"/>
              <a:gd name="connsiteY2" fmla="*/ 504056 h 504056"/>
              <a:gd name="connsiteX3" fmla="*/ 0 w 2422798"/>
              <a:gd name="connsiteY3" fmla="*/ 504056 h 504056"/>
              <a:gd name="connsiteX4" fmla="*/ 0 w 2422798"/>
              <a:gd name="connsiteY4" fmla="*/ 0 h 504056"/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123617 w 2422798"/>
              <a:gd name="connsiteY2" fmla="*/ 499842 h 504056"/>
              <a:gd name="connsiteX3" fmla="*/ 0 w 2422798"/>
              <a:gd name="connsiteY3" fmla="*/ 504056 h 504056"/>
              <a:gd name="connsiteX4" fmla="*/ 0 w 2422798"/>
              <a:gd name="connsiteY4" fmla="*/ 0 h 5040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422798" h="504056">
                <a:moveTo>
                  <a:pt x="0" y="0"/>
                </a:moveTo>
                <a:lnTo>
                  <a:pt x="2422798" y="0"/>
                </a:lnTo>
                <a:lnTo>
                  <a:pt x="2123617" y="499842"/>
                </a:lnTo>
                <a:lnTo>
                  <a:pt x="0" y="504056"/>
                </a:lnTo>
                <a:lnTo>
                  <a:pt x="0" y="0"/>
                </a:lnTo>
                <a:close/>
              </a:path>
            </a:pathLst>
          </a:custGeom>
          <a:solidFill>
            <a:srgbClr val="0973DD"/>
          </a:solidFill>
          <a:ln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2" name="TextBox 131"/>
          <p:cNvSpPr txBox="1"/>
          <p:nvPr/>
        </p:nvSpPr>
        <p:spPr>
          <a:xfrm>
            <a:off x="8183438" y="220578"/>
            <a:ext cx="385073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rgbClr val="0973DD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第五章 大数定律和中心极限定理</a:t>
            </a:r>
            <a:endParaRPr lang="zh-CN" altLang="en-US" sz="1100" baseline="-3000" dirty="0">
              <a:solidFill>
                <a:srgbClr val="0973DD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D38914A5-1F43-461E-B7CE-C7CAA111F221}"/>
              </a:ext>
            </a:extLst>
          </p:cNvPr>
          <p:cNvSpPr txBox="1">
            <a:spLocks noChangeArrowheads="1"/>
          </p:cNvSpPr>
          <p:nvPr/>
        </p:nvSpPr>
        <p:spPr>
          <a:xfrm>
            <a:off x="2137643" y="980869"/>
            <a:ext cx="7773987" cy="863955"/>
          </a:xfrm>
          <a:prstGeom prst="rect">
            <a:avLst/>
          </a:prstGeom>
          <a:noFill/>
          <a:ln/>
          <a:extLs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 anchor="t">
            <a:sp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dirty="0"/>
              <a:t>切比雪夫资料</a:t>
            </a:r>
          </a:p>
        </p:txBody>
      </p:sp>
      <p:pic>
        <p:nvPicPr>
          <p:cNvPr id="7" name="Picture 4" descr="Chebyshev_4">
            <a:extLst>
              <a:ext uri="{FF2B5EF4-FFF2-40B4-BE49-F238E27FC236}">
                <a16:creationId xmlns:a16="http://schemas.microsoft.com/office/drawing/2014/main" id="{7A8F965C-9D7C-4386-ADA8-AD6AA34093A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1868" y="1985940"/>
            <a:ext cx="2979418" cy="3732791"/>
          </a:xfrm>
          <a:prstGeom prst="rect">
            <a:avLst/>
          </a:prstGeom>
          <a:noFill/>
          <a:ln w="38100" cmpd="dbl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xt Box 5">
            <a:extLst>
              <a:ext uri="{FF2B5EF4-FFF2-40B4-BE49-F238E27FC236}">
                <a16:creationId xmlns:a16="http://schemas.microsoft.com/office/drawing/2014/main" id="{E549C3E1-CFC2-4BBF-BBDB-14436F5C59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50990" y="2242666"/>
            <a:ext cx="41148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3600" b="1" dirty="0" err="1">
                <a:solidFill>
                  <a:srgbClr val="FF0000"/>
                </a:solidFill>
              </a:rPr>
              <a:t>Pafnuty</a:t>
            </a:r>
            <a:r>
              <a:rPr lang="en-US" altLang="zh-CN" sz="3600" b="1" dirty="0">
                <a:solidFill>
                  <a:srgbClr val="FF0000"/>
                </a:solidFill>
              </a:rPr>
              <a:t> Chebyshev</a:t>
            </a:r>
            <a:endParaRPr lang="en-US" altLang="zh-CN" sz="3600" dirty="0"/>
          </a:p>
        </p:txBody>
      </p:sp>
      <p:sp>
        <p:nvSpPr>
          <p:cNvPr id="9" name="Text Box 6">
            <a:extLst>
              <a:ext uri="{FF2B5EF4-FFF2-40B4-BE49-F238E27FC236}">
                <a16:creationId xmlns:a16="http://schemas.microsoft.com/office/drawing/2014/main" id="{1A7E7AFB-DBAE-41BE-B3C0-C67935CCCF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50990" y="3267561"/>
            <a:ext cx="6792366" cy="11695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2800" b="1" dirty="0"/>
              <a:t>Born:</a:t>
            </a:r>
            <a:r>
              <a:rPr lang="en-US" altLang="zh-CN" sz="2800" b="1" dirty="0">
                <a:solidFill>
                  <a:srgbClr val="008000"/>
                </a:solidFill>
              </a:rPr>
              <a:t> 16 May. 1821 in </a:t>
            </a:r>
            <a:r>
              <a:rPr lang="en-US" altLang="zh-CN" sz="2800" b="1" dirty="0" err="1">
                <a:solidFill>
                  <a:srgbClr val="008000"/>
                </a:solidFill>
              </a:rPr>
              <a:t>Okatovo</a:t>
            </a:r>
            <a:r>
              <a:rPr lang="en-US" altLang="zh-CN" sz="2800" b="1" dirty="0">
                <a:solidFill>
                  <a:srgbClr val="008000"/>
                </a:solidFill>
              </a:rPr>
              <a:t>, Russia</a:t>
            </a:r>
          </a:p>
          <a:p>
            <a:pPr algn="ctr">
              <a:spcBef>
                <a:spcPct val="50000"/>
              </a:spcBef>
            </a:pPr>
            <a:r>
              <a:rPr lang="en-US" altLang="zh-CN" sz="2800" b="1" dirty="0"/>
              <a:t>Died:</a:t>
            </a:r>
            <a:r>
              <a:rPr lang="en-US" altLang="zh-CN" sz="2800" b="1" dirty="0">
                <a:solidFill>
                  <a:srgbClr val="800080"/>
                </a:solidFill>
              </a:rPr>
              <a:t> 8 Dec.  1894  In St Petersburg, Russia</a:t>
            </a:r>
            <a:endParaRPr lang="en-US" altLang="zh-CN" sz="2800" dirty="0"/>
          </a:p>
        </p:txBody>
      </p:sp>
      <p:sp>
        <p:nvSpPr>
          <p:cNvPr id="2" name="文本框 1">
            <a:hlinkClick r:id="rId4" action="ppaction://hlinksldjump"/>
            <a:extLst>
              <a:ext uri="{FF2B5EF4-FFF2-40B4-BE49-F238E27FC236}">
                <a16:creationId xmlns:a16="http://schemas.microsoft.com/office/drawing/2014/main" id="{2F7CDAD4-D0F8-437A-B6F4-F29C8D41C237}"/>
              </a:ext>
            </a:extLst>
          </p:cNvPr>
          <p:cNvSpPr txBox="1"/>
          <p:nvPr/>
        </p:nvSpPr>
        <p:spPr>
          <a:xfrm>
            <a:off x="9407574" y="5626524"/>
            <a:ext cx="100811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chemeClr val="tx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hlinkClick r:id="rId5" action="ppaction://hlinksldjump"/>
              </a:rPr>
              <a:t>返回</a:t>
            </a:r>
            <a:endParaRPr lang="zh-CN" altLang="en-US" sz="2800" b="1" dirty="0">
              <a:solidFill>
                <a:schemeClr val="tx2">
                  <a:lumMod val="7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1" name="TextBox 130">
            <a:extLst>
              <a:ext uri="{FF2B5EF4-FFF2-40B4-BE49-F238E27FC236}">
                <a16:creationId xmlns:a16="http://schemas.microsoft.com/office/drawing/2014/main" id="{18024DA6-6088-466D-B0F2-B5B2A07A8089}"/>
              </a:ext>
            </a:extLst>
          </p:cNvPr>
          <p:cNvSpPr txBox="1"/>
          <p:nvPr/>
        </p:nvSpPr>
        <p:spPr>
          <a:xfrm>
            <a:off x="406574" y="238506"/>
            <a:ext cx="12105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大数定律</a:t>
            </a:r>
            <a:endParaRPr lang="zh-CN" altLang="en-US" sz="1600" baseline="-30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73781809"/>
      </p:ext>
    </p:extLst>
  </p:cSld>
  <p:clrMapOvr>
    <a:masterClrMapping/>
  </p:clrMapOvr>
  <p:transition spd="slow">
    <p:pull/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" name="矩形 17"/>
          <p:cNvSpPr/>
          <p:nvPr/>
        </p:nvSpPr>
        <p:spPr>
          <a:xfrm>
            <a:off x="3142878" y="182319"/>
            <a:ext cx="9036080" cy="510377"/>
          </a:xfrm>
          <a:custGeom>
            <a:avLst/>
            <a:gdLst>
              <a:gd name="connsiteX0" fmla="*/ 0 w 9742140"/>
              <a:gd name="connsiteY0" fmla="*/ 0 h 504056"/>
              <a:gd name="connsiteX1" fmla="*/ 9742140 w 9742140"/>
              <a:gd name="connsiteY1" fmla="*/ 0 h 504056"/>
              <a:gd name="connsiteX2" fmla="*/ 9742140 w 9742140"/>
              <a:gd name="connsiteY2" fmla="*/ 504056 h 504056"/>
              <a:gd name="connsiteX3" fmla="*/ 0 w 9742140"/>
              <a:gd name="connsiteY3" fmla="*/ 504056 h 504056"/>
              <a:gd name="connsiteX4" fmla="*/ 0 w 9742140"/>
              <a:gd name="connsiteY4" fmla="*/ 0 h 504056"/>
              <a:gd name="connsiteX0" fmla="*/ 248615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48615 w 9990755"/>
              <a:gd name="connsiteY4" fmla="*/ 0 h 504056"/>
              <a:gd name="connsiteX0" fmla="*/ 278112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78112 w 9990755"/>
              <a:gd name="connsiteY4" fmla="*/ 0 h 504056"/>
              <a:gd name="connsiteX0" fmla="*/ 294967 w 9990755"/>
              <a:gd name="connsiteY0" fmla="*/ 0 h 508270"/>
              <a:gd name="connsiteX1" fmla="*/ 9990755 w 9990755"/>
              <a:gd name="connsiteY1" fmla="*/ 4214 h 508270"/>
              <a:gd name="connsiteX2" fmla="*/ 9990755 w 9990755"/>
              <a:gd name="connsiteY2" fmla="*/ 508270 h 508270"/>
              <a:gd name="connsiteX3" fmla="*/ 0 w 9990755"/>
              <a:gd name="connsiteY3" fmla="*/ 508270 h 508270"/>
              <a:gd name="connsiteX4" fmla="*/ 294967 w 9990755"/>
              <a:gd name="connsiteY4" fmla="*/ 0 h 508270"/>
              <a:gd name="connsiteX0" fmla="*/ 294967 w 10013135"/>
              <a:gd name="connsiteY0" fmla="*/ 0 h 508270"/>
              <a:gd name="connsiteX1" fmla="*/ 10013135 w 10013135"/>
              <a:gd name="connsiteY1" fmla="*/ 1017 h 508270"/>
              <a:gd name="connsiteX2" fmla="*/ 9990755 w 10013135"/>
              <a:gd name="connsiteY2" fmla="*/ 508270 h 508270"/>
              <a:gd name="connsiteX3" fmla="*/ 0 w 10013135"/>
              <a:gd name="connsiteY3" fmla="*/ 508270 h 508270"/>
              <a:gd name="connsiteX4" fmla="*/ 294967 w 10013135"/>
              <a:gd name="connsiteY4" fmla="*/ 0 h 508270"/>
              <a:gd name="connsiteX0" fmla="*/ 294967 w 10019529"/>
              <a:gd name="connsiteY0" fmla="*/ 0 h 508270"/>
              <a:gd name="connsiteX1" fmla="*/ 10013135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  <a:gd name="connsiteX0" fmla="*/ 294967 w 10019529"/>
              <a:gd name="connsiteY0" fmla="*/ 0 h 508270"/>
              <a:gd name="connsiteX1" fmla="*/ 10016332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019529" h="508270">
                <a:moveTo>
                  <a:pt x="294967" y="0"/>
                </a:moveTo>
                <a:lnTo>
                  <a:pt x="10016332" y="1017"/>
                </a:lnTo>
                <a:cubicBezTo>
                  <a:pt x="10018463" y="170101"/>
                  <a:pt x="10017398" y="339186"/>
                  <a:pt x="10019529" y="508270"/>
                </a:cubicBezTo>
                <a:lnTo>
                  <a:pt x="0" y="508270"/>
                </a:lnTo>
                <a:lnTo>
                  <a:pt x="294967" y="0"/>
                </a:lnTo>
                <a:close/>
              </a:path>
            </a:pathLst>
          </a:custGeom>
          <a:solidFill>
            <a:srgbClr val="E8E8E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9" name="矩形 1"/>
          <p:cNvSpPr/>
          <p:nvPr/>
        </p:nvSpPr>
        <p:spPr>
          <a:xfrm>
            <a:off x="20250" y="173083"/>
            <a:ext cx="3698692" cy="508270"/>
          </a:xfrm>
          <a:custGeom>
            <a:avLst/>
            <a:gdLst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422798 w 2422798"/>
              <a:gd name="connsiteY2" fmla="*/ 504056 h 504056"/>
              <a:gd name="connsiteX3" fmla="*/ 0 w 2422798"/>
              <a:gd name="connsiteY3" fmla="*/ 504056 h 504056"/>
              <a:gd name="connsiteX4" fmla="*/ 0 w 2422798"/>
              <a:gd name="connsiteY4" fmla="*/ 0 h 504056"/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123617 w 2422798"/>
              <a:gd name="connsiteY2" fmla="*/ 499842 h 504056"/>
              <a:gd name="connsiteX3" fmla="*/ 0 w 2422798"/>
              <a:gd name="connsiteY3" fmla="*/ 504056 h 504056"/>
              <a:gd name="connsiteX4" fmla="*/ 0 w 2422798"/>
              <a:gd name="connsiteY4" fmla="*/ 0 h 5040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422798" h="504056">
                <a:moveTo>
                  <a:pt x="0" y="0"/>
                </a:moveTo>
                <a:lnTo>
                  <a:pt x="2422798" y="0"/>
                </a:lnTo>
                <a:lnTo>
                  <a:pt x="2123617" y="499842"/>
                </a:lnTo>
                <a:lnTo>
                  <a:pt x="0" y="504056"/>
                </a:lnTo>
                <a:lnTo>
                  <a:pt x="0" y="0"/>
                </a:lnTo>
                <a:close/>
              </a:path>
            </a:pathLst>
          </a:custGeom>
          <a:solidFill>
            <a:srgbClr val="0973DD"/>
          </a:solidFill>
          <a:ln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1" name="TextBox 130"/>
          <p:cNvSpPr txBox="1"/>
          <p:nvPr/>
        </p:nvSpPr>
        <p:spPr>
          <a:xfrm>
            <a:off x="406574" y="238506"/>
            <a:ext cx="12105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大数定律</a:t>
            </a:r>
            <a:endParaRPr lang="zh-CN" altLang="en-US" sz="1600" baseline="-30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sp>
        <p:nvSpPr>
          <p:cNvPr id="132" name="TextBox 131"/>
          <p:cNvSpPr txBox="1"/>
          <p:nvPr/>
        </p:nvSpPr>
        <p:spPr>
          <a:xfrm>
            <a:off x="8183438" y="220578"/>
            <a:ext cx="385073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rgbClr val="0973DD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第五章 大数定律和中心极限定理</a:t>
            </a:r>
            <a:endParaRPr lang="zh-CN" altLang="en-US" sz="1100" baseline="-3000" dirty="0">
              <a:solidFill>
                <a:srgbClr val="0973DD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2D6AA459-5697-4096-BCFC-4AC800DDDF59}"/>
              </a:ext>
            </a:extLst>
          </p:cNvPr>
          <p:cNvSpPr txBox="1">
            <a:spLocks noChangeArrowheads="1"/>
          </p:cNvSpPr>
          <p:nvPr/>
        </p:nvSpPr>
        <p:spPr>
          <a:xfrm>
            <a:off x="2334818" y="897439"/>
            <a:ext cx="7773987" cy="701675"/>
          </a:xfrm>
          <a:prstGeom prst="rect">
            <a:avLst/>
          </a:prstGeom>
          <a:noFill/>
          <a:ln/>
          <a:extLs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 anchor="t">
            <a:sp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dirty="0"/>
              <a:t>伯努利资料</a:t>
            </a:r>
          </a:p>
        </p:txBody>
      </p:sp>
      <p:pic>
        <p:nvPicPr>
          <p:cNvPr id="7" name="Picture 3" descr="Bernoulli_Jacob_4">
            <a:extLst>
              <a:ext uri="{FF2B5EF4-FFF2-40B4-BE49-F238E27FC236}">
                <a16:creationId xmlns:a16="http://schemas.microsoft.com/office/drawing/2014/main" id="{415393CC-C39D-4E37-80BA-A515C7C30CF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7162" y="2018983"/>
            <a:ext cx="2843710" cy="3856825"/>
          </a:xfrm>
          <a:prstGeom prst="rect">
            <a:avLst/>
          </a:prstGeom>
          <a:noFill/>
          <a:ln w="38100" cmpd="dbl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xt Box 5">
            <a:extLst>
              <a:ext uri="{FF2B5EF4-FFF2-40B4-BE49-F238E27FC236}">
                <a16:creationId xmlns:a16="http://schemas.microsoft.com/office/drawing/2014/main" id="{BCD2B487-CF60-4B44-B3BF-9F09BED130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65614" y="2348880"/>
            <a:ext cx="41148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3600" b="1" dirty="0">
                <a:solidFill>
                  <a:srgbClr val="FF0000"/>
                </a:solidFill>
              </a:rPr>
              <a:t>Jacob Bernoulli</a:t>
            </a:r>
            <a:endParaRPr lang="en-US" altLang="zh-CN" sz="3600" dirty="0"/>
          </a:p>
        </p:txBody>
      </p:sp>
      <p:sp>
        <p:nvSpPr>
          <p:cNvPr id="9" name="Text Box 6">
            <a:extLst>
              <a:ext uri="{FF2B5EF4-FFF2-40B4-BE49-F238E27FC236}">
                <a16:creationId xmlns:a16="http://schemas.microsoft.com/office/drawing/2014/main" id="{421285DE-A044-4D4F-8775-14AD3B6569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67200" y="3194973"/>
            <a:ext cx="7012582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2800" b="1" dirty="0"/>
              <a:t>Born:</a:t>
            </a:r>
            <a:r>
              <a:rPr lang="en-US" altLang="zh-CN" sz="2800" b="1" dirty="0">
                <a:solidFill>
                  <a:srgbClr val="008000"/>
                </a:solidFill>
              </a:rPr>
              <a:t> 27 Dec. 1654 in Basel, Switzerland</a:t>
            </a:r>
            <a:br>
              <a:rPr lang="en-US" altLang="zh-CN" sz="2800" b="1" dirty="0">
                <a:solidFill>
                  <a:srgbClr val="008000"/>
                </a:solidFill>
              </a:rPr>
            </a:br>
            <a:r>
              <a:rPr lang="en-US" altLang="zh-CN" sz="2800" b="1" dirty="0"/>
              <a:t>Died:</a:t>
            </a:r>
            <a:r>
              <a:rPr lang="en-US" altLang="zh-CN" sz="2800" b="1" dirty="0">
                <a:solidFill>
                  <a:srgbClr val="800080"/>
                </a:solidFill>
              </a:rPr>
              <a:t> 16 Aug. 1705 in Basel, Switzerland</a:t>
            </a:r>
            <a:endParaRPr lang="en-US" altLang="zh-CN" sz="2800" dirty="0"/>
          </a:p>
        </p:txBody>
      </p:sp>
      <p:sp>
        <p:nvSpPr>
          <p:cNvPr id="10" name="文本框 9">
            <a:hlinkClick r:id="rId4" action="ppaction://hlinksldjump"/>
            <a:extLst>
              <a:ext uri="{FF2B5EF4-FFF2-40B4-BE49-F238E27FC236}">
                <a16:creationId xmlns:a16="http://schemas.microsoft.com/office/drawing/2014/main" id="{4ADB84C7-C6C6-4F68-B496-7D9F26156B3F}"/>
              </a:ext>
            </a:extLst>
          </p:cNvPr>
          <p:cNvSpPr txBox="1"/>
          <p:nvPr/>
        </p:nvSpPr>
        <p:spPr>
          <a:xfrm>
            <a:off x="9407574" y="5626524"/>
            <a:ext cx="100811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chemeClr val="tx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hlinkClick r:id="rId5" action="ppaction://hlinksldjump"/>
              </a:rPr>
              <a:t>返回</a:t>
            </a:r>
            <a:endParaRPr lang="zh-CN" altLang="en-US" sz="2800" b="1" dirty="0">
              <a:solidFill>
                <a:schemeClr val="tx2">
                  <a:lumMod val="7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921318396"/>
      </p:ext>
    </p:extLst>
  </p:cSld>
  <p:clrMapOvr>
    <a:masterClrMapping/>
  </p:clrMapOvr>
  <p:transition spd="slow">
    <p:pull/>
  </p:transition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" name="矩形 17"/>
          <p:cNvSpPr/>
          <p:nvPr/>
        </p:nvSpPr>
        <p:spPr>
          <a:xfrm>
            <a:off x="3142878" y="182319"/>
            <a:ext cx="9036080" cy="510377"/>
          </a:xfrm>
          <a:custGeom>
            <a:avLst/>
            <a:gdLst>
              <a:gd name="connsiteX0" fmla="*/ 0 w 9742140"/>
              <a:gd name="connsiteY0" fmla="*/ 0 h 504056"/>
              <a:gd name="connsiteX1" fmla="*/ 9742140 w 9742140"/>
              <a:gd name="connsiteY1" fmla="*/ 0 h 504056"/>
              <a:gd name="connsiteX2" fmla="*/ 9742140 w 9742140"/>
              <a:gd name="connsiteY2" fmla="*/ 504056 h 504056"/>
              <a:gd name="connsiteX3" fmla="*/ 0 w 9742140"/>
              <a:gd name="connsiteY3" fmla="*/ 504056 h 504056"/>
              <a:gd name="connsiteX4" fmla="*/ 0 w 9742140"/>
              <a:gd name="connsiteY4" fmla="*/ 0 h 504056"/>
              <a:gd name="connsiteX0" fmla="*/ 248615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48615 w 9990755"/>
              <a:gd name="connsiteY4" fmla="*/ 0 h 504056"/>
              <a:gd name="connsiteX0" fmla="*/ 278112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78112 w 9990755"/>
              <a:gd name="connsiteY4" fmla="*/ 0 h 504056"/>
              <a:gd name="connsiteX0" fmla="*/ 294967 w 9990755"/>
              <a:gd name="connsiteY0" fmla="*/ 0 h 508270"/>
              <a:gd name="connsiteX1" fmla="*/ 9990755 w 9990755"/>
              <a:gd name="connsiteY1" fmla="*/ 4214 h 508270"/>
              <a:gd name="connsiteX2" fmla="*/ 9990755 w 9990755"/>
              <a:gd name="connsiteY2" fmla="*/ 508270 h 508270"/>
              <a:gd name="connsiteX3" fmla="*/ 0 w 9990755"/>
              <a:gd name="connsiteY3" fmla="*/ 508270 h 508270"/>
              <a:gd name="connsiteX4" fmla="*/ 294967 w 9990755"/>
              <a:gd name="connsiteY4" fmla="*/ 0 h 508270"/>
              <a:gd name="connsiteX0" fmla="*/ 294967 w 10013135"/>
              <a:gd name="connsiteY0" fmla="*/ 0 h 508270"/>
              <a:gd name="connsiteX1" fmla="*/ 10013135 w 10013135"/>
              <a:gd name="connsiteY1" fmla="*/ 1017 h 508270"/>
              <a:gd name="connsiteX2" fmla="*/ 9990755 w 10013135"/>
              <a:gd name="connsiteY2" fmla="*/ 508270 h 508270"/>
              <a:gd name="connsiteX3" fmla="*/ 0 w 10013135"/>
              <a:gd name="connsiteY3" fmla="*/ 508270 h 508270"/>
              <a:gd name="connsiteX4" fmla="*/ 294967 w 10013135"/>
              <a:gd name="connsiteY4" fmla="*/ 0 h 508270"/>
              <a:gd name="connsiteX0" fmla="*/ 294967 w 10019529"/>
              <a:gd name="connsiteY0" fmla="*/ 0 h 508270"/>
              <a:gd name="connsiteX1" fmla="*/ 10013135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  <a:gd name="connsiteX0" fmla="*/ 294967 w 10019529"/>
              <a:gd name="connsiteY0" fmla="*/ 0 h 508270"/>
              <a:gd name="connsiteX1" fmla="*/ 10016332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019529" h="508270">
                <a:moveTo>
                  <a:pt x="294967" y="0"/>
                </a:moveTo>
                <a:lnTo>
                  <a:pt x="10016332" y="1017"/>
                </a:lnTo>
                <a:cubicBezTo>
                  <a:pt x="10018463" y="170101"/>
                  <a:pt x="10017398" y="339186"/>
                  <a:pt x="10019529" y="508270"/>
                </a:cubicBezTo>
                <a:lnTo>
                  <a:pt x="0" y="508270"/>
                </a:lnTo>
                <a:lnTo>
                  <a:pt x="294967" y="0"/>
                </a:lnTo>
                <a:close/>
              </a:path>
            </a:pathLst>
          </a:custGeom>
          <a:solidFill>
            <a:srgbClr val="E8E8E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9" name="矩形 1"/>
          <p:cNvSpPr/>
          <p:nvPr/>
        </p:nvSpPr>
        <p:spPr>
          <a:xfrm>
            <a:off x="20250" y="173083"/>
            <a:ext cx="3698692" cy="508270"/>
          </a:xfrm>
          <a:custGeom>
            <a:avLst/>
            <a:gdLst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422798 w 2422798"/>
              <a:gd name="connsiteY2" fmla="*/ 504056 h 504056"/>
              <a:gd name="connsiteX3" fmla="*/ 0 w 2422798"/>
              <a:gd name="connsiteY3" fmla="*/ 504056 h 504056"/>
              <a:gd name="connsiteX4" fmla="*/ 0 w 2422798"/>
              <a:gd name="connsiteY4" fmla="*/ 0 h 504056"/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123617 w 2422798"/>
              <a:gd name="connsiteY2" fmla="*/ 499842 h 504056"/>
              <a:gd name="connsiteX3" fmla="*/ 0 w 2422798"/>
              <a:gd name="connsiteY3" fmla="*/ 504056 h 504056"/>
              <a:gd name="connsiteX4" fmla="*/ 0 w 2422798"/>
              <a:gd name="connsiteY4" fmla="*/ 0 h 5040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422798" h="504056">
                <a:moveTo>
                  <a:pt x="0" y="0"/>
                </a:moveTo>
                <a:lnTo>
                  <a:pt x="2422798" y="0"/>
                </a:lnTo>
                <a:lnTo>
                  <a:pt x="2123617" y="499842"/>
                </a:lnTo>
                <a:lnTo>
                  <a:pt x="0" y="504056"/>
                </a:lnTo>
                <a:lnTo>
                  <a:pt x="0" y="0"/>
                </a:lnTo>
                <a:close/>
              </a:path>
            </a:pathLst>
          </a:custGeom>
          <a:solidFill>
            <a:srgbClr val="0973DD"/>
          </a:solidFill>
          <a:ln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1" name="TextBox 130"/>
          <p:cNvSpPr txBox="1"/>
          <p:nvPr/>
        </p:nvSpPr>
        <p:spPr>
          <a:xfrm>
            <a:off x="406574" y="238506"/>
            <a:ext cx="12105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大数定律</a:t>
            </a:r>
            <a:endParaRPr lang="zh-CN" altLang="en-US" sz="1600" baseline="-30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sp>
        <p:nvSpPr>
          <p:cNvPr id="132" name="TextBox 131"/>
          <p:cNvSpPr txBox="1"/>
          <p:nvPr/>
        </p:nvSpPr>
        <p:spPr>
          <a:xfrm>
            <a:off x="8183438" y="220578"/>
            <a:ext cx="385073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rgbClr val="0973DD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第五章 大数定律和中心极限定理</a:t>
            </a:r>
            <a:endParaRPr lang="zh-CN" altLang="en-US" sz="1100" baseline="-3000" dirty="0">
              <a:solidFill>
                <a:srgbClr val="0973DD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B5CF4CFD-17E3-4BD6-BAC5-450650BBE1E8}"/>
              </a:ext>
            </a:extLst>
          </p:cNvPr>
          <p:cNvSpPr txBox="1">
            <a:spLocks noChangeArrowheads="1"/>
          </p:cNvSpPr>
          <p:nvPr/>
        </p:nvSpPr>
        <p:spPr>
          <a:xfrm>
            <a:off x="2208212" y="883874"/>
            <a:ext cx="7773987" cy="701675"/>
          </a:xfrm>
          <a:prstGeom prst="rect">
            <a:avLst/>
          </a:prstGeom>
          <a:noFill/>
          <a:ln/>
          <a:extLs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 anchor="t">
            <a:sp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dirty="0"/>
              <a:t>辛钦资料</a:t>
            </a:r>
          </a:p>
        </p:txBody>
      </p:sp>
      <p:pic>
        <p:nvPicPr>
          <p:cNvPr id="7" name="Picture 3" descr="Khinchin_2">
            <a:extLst>
              <a:ext uri="{FF2B5EF4-FFF2-40B4-BE49-F238E27FC236}">
                <a16:creationId xmlns:a16="http://schemas.microsoft.com/office/drawing/2014/main" id="{ADD3C2B6-8B91-4760-979D-055F4EBB5E9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66443" y="1806078"/>
            <a:ext cx="3007821" cy="3764791"/>
          </a:xfrm>
          <a:prstGeom prst="rect">
            <a:avLst/>
          </a:prstGeom>
          <a:noFill/>
          <a:ln w="38100" cmpd="dbl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xt Box 4">
            <a:extLst>
              <a:ext uri="{FF2B5EF4-FFF2-40B4-BE49-F238E27FC236}">
                <a16:creationId xmlns:a16="http://schemas.microsoft.com/office/drawing/2014/main" id="{13C59254-9FEA-4A7A-B326-A5477C3918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08366" y="2617762"/>
            <a:ext cx="650510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3200" b="1" dirty="0">
                <a:solidFill>
                  <a:srgbClr val="FF0000"/>
                </a:solidFill>
              </a:rPr>
              <a:t>Aleksandr </a:t>
            </a:r>
            <a:r>
              <a:rPr lang="en-US" altLang="zh-CN" sz="3200" b="1" dirty="0" err="1">
                <a:solidFill>
                  <a:srgbClr val="FF0000"/>
                </a:solidFill>
              </a:rPr>
              <a:t>Yakovlevich</a:t>
            </a:r>
            <a:r>
              <a:rPr lang="en-US" altLang="zh-CN" sz="3200" b="1" dirty="0">
                <a:solidFill>
                  <a:srgbClr val="FF0000"/>
                </a:solidFill>
              </a:rPr>
              <a:t> </a:t>
            </a:r>
            <a:r>
              <a:rPr lang="en-US" altLang="zh-CN" sz="3200" b="1" dirty="0" err="1">
                <a:solidFill>
                  <a:srgbClr val="FF0000"/>
                </a:solidFill>
              </a:rPr>
              <a:t>Khinchin</a:t>
            </a:r>
            <a:endParaRPr lang="en-US" altLang="zh-CN" sz="3200" dirty="0"/>
          </a:p>
        </p:txBody>
      </p:sp>
      <p:sp>
        <p:nvSpPr>
          <p:cNvPr id="9" name="Text Box 5">
            <a:extLst>
              <a:ext uri="{FF2B5EF4-FFF2-40B4-BE49-F238E27FC236}">
                <a16:creationId xmlns:a16="http://schemas.microsoft.com/office/drawing/2014/main" id="{21817141-3744-4783-B84A-B727967F7F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78982" y="3340149"/>
            <a:ext cx="7560840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2800" b="1" dirty="0"/>
              <a:t>Born:</a:t>
            </a:r>
            <a:r>
              <a:rPr lang="en-US" altLang="zh-CN" sz="2800" b="1" dirty="0">
                <a:solidFill>
                  <a:srgbClr val="008000"/>
                </a:solidFill>
              </a:rPr>
              <a:t> 19 Jul. 1894 in </a:t>
            </a:r>
            <a:r>
              <a:rPr lang="en-US" altLang="zh-CN" sz="2800" b="1" dirty="0" err="1">
                <a:solidFill>
                  <a:srgbClr val="008000"/>
                </a:solidFill>
              </a:rPr>
              <a:t>Kondrovo</a:t>
            </a:r>
            <a:r>
              <a:rPr lang="en-US" altLang="zh-CN" sz="2800" b="1" dirty="0">
                <a:solidFill>
                  <a:srgbClr val="008000"/>
                </a:solidFill>
              </a:rPr>
              <a:t>, </a:t>
            </a:r>
            <a:r>
              <a:rPr lang="en-US" altLang="zh-CN" sz="2800" b="1" dirty="0" err="1">
                <a:solidFill>
                  <a:srgbClr val="008000"/>
                </a:solidFill>
              </a:rPr>
              <a:t>Kaluzhskaya</a:t>
            </a:r>
            <a:r>
              <a:rPr lang="en-US" altLang="zh-CN" sz="2800" b="1" dirty="0">
                <a:solidFill>
                  <a:srgbClr val="008000"/>
                </a:solidFill>
              </a:rPr>
              <a:t> guberniya, Russia</a:t>
            </a:r>
            <a:br>
              <a:rPr lang="en-US" altLang="zh-CN" sz="2800" b="1" dirty="0">
                <a:solidFill>
                  <a:srgbClr val="008000"/>
                </a:solidFill>
              </a:rPr>
            </a:br>
            <a:r>
              <a:rPr lang="en-US" altLang="zh-CN" sz="2800" b="1" dirty="0"/>
              <a:t>Died:</a:t>
            </a:r>
            <a:r>
              <a:rPr lang="en-US" altLang="zh-CN" sz="2800" b="1" dirty="0">
                <a:solidFill>
                  <a:srgbClr val="800080"/>
                </a:solidFill>
              </a:rPr>
              <a:t> 18 Nov. 1959 in Moscow, USSR</a:t>
            </a:r>
            <a:endParaRPr lang="en-US" altLang="zh-CN" sz="2800" dirty="0"/>
          </a:p>
        </p:txBody>
      </p:sp>
      <p:sp>
        <p:nvSpPr>
          <p:cNvPr id="10" name="文本框 9">
            <a:hlinkClick r:id="rId4" action="ppaction://hlinksldjump"/>
            <a:extLst>
              <a:ext uri="{FF2B5EF4-FFF2-40B4-BE49-F238E27FC236}">
                <a16:creationId xmlns:a16="http://schemas.microsoft.com/office/drawing/2014/main" id="{80485A9C-0309-404C-BD0B-02DF101E6F88}"/>
              </a:ext>
            </a:extLst>
          </p:cNvPr>
          <p:cNvSpPr txBox="1"/>
          <p:nvPr/>
        </p:nvSpPr>
        <p:spPr>
          <a:xfrm>
            <a:off x="9407574" y="5626524"/>
            <a:ext cx="100811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chemeClr val="tx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hlinkClick r:id="rId5" action="ppaction://hlinksldjump"/>
              </a:rPr>
              <a:t>返回</a:t>
            </a:r>
            <a:endParaRPr lang="zh-CN" altLang="en-US" sz="2800" b="1" dirty="0">
              <a:solidFill>
                <a:schemeClr val="tx2">
                  <a:lumMod val="7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76676087"/>
      </p:ext>
    </p:extLst>
  </p:cSld>
  <p:clrMapOvr>
    <a:masterClrMapping/>
  </p:clrMapOvr>
  <p:transition spd="slow">
    <p:pull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矩形 96"/>
          <p:cNvSpPr/>
          <p:nvPr/>
        </p:nvSpPr>
        <p:spPr>
          <a:xfrm>
            <a:off x="0" y="-1"/>
            <a:ext cx="12192000" cy="1702191"/>
          </a:xfrm>
          <a:prstGeom prst="rect">
            <a:avLst/>
          </a:prstGeom>
          <a:solidFill>
            <a:srgbClr val="0973D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8" name="TextBox 59"/>
          <p:cNvSpPr>
            <a:spLocks noChangeArrowheads="1"/>
          </p:cNvSpPr>
          <p:nvPr/>
        </p:nvSpPr>
        <p:spPr bwMode="auto">
          <a:xfrm flipH="1">
            <a:off x="3287689" y="692696"/>
            <a:ext cx="5616623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bevel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/>
            <a:r>
              <a:rPr lang="zh-CN" altLang="en-US" sz="4000" b="1" spc="3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方正兰亭黑_GBK" pitchFamily="2" charset="-122"/>
              </a:rPr>
              <a:t>目录  </a:t>
            </a:r>
            <a:r>
              <a:rPr lang="en-US" altLang="zh-CN" sz="4000" b="1" spc="3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方正兰亭黑_GBK" pitchFamily="2" charset="-122"/>
              </a:rPr>
              <a:t>CONTENTS</a:t>
            </a:r>
            <a:endParaRPr lang="en-US" altLang="zh-CN" sz="4000" b="1" spc="300" dirty="0">
              <a:solidFill>
                <a:schemeClr val="bg1"/>
              </a:solidFill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  <a:sym typeface="方正兰亭黑_GBK" pitchFamily="2" charset="-122"/>
            </a:endParaRPr>
          </a:p>
        </p:txBody>
      </p:sp>
      <p:sp>
        <p:nvSpPr>
          <p:cNvPr id="100" name="Rectangle 3">
            <a:extLst>
              <a:ext uri="{FF2B5EF4-FFF2-40B4-BE49-F238E27FC236}">
                <a16:creationId xmlns:a16="http://schemas.microsoft.com/office/drawing/2014/main" id="{C9BB1A0D-28D8-469F-8DCA-4C223DF9D1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23406" y="3048000"/>
            <a:ext cx="7086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11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b="1" dirty="0">
                <a:latin typeface="Times New Roman" panose="02020603050405020304" pitchFamily="18" charset="0"/>
                <a:ea typeface="黑体" panose="02010609060101010101" pitchFamily="49" charset="-122"/>
              </a:rPr>
              <a:t>二、大数定律</a:t>
            </a:r>
          </a:p>
        </p:txBody>
      </p:sp>
      <p:sp>
        <p:nvSpPr>
          <p:cNvPr id="101" name="Rectangle 4">
            <a:extLst>
              <a:ext uri="{FF2B5EF4-FFF2-40B4-BE49-F238E27FC236}">
                <a16:creationId xmlns:a16="http://schemas.microsoft.com/office/drawing/2014/main" id="{835DA3E7-F9CF-4CBA-929D-7D9885B95D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23406" y="3783014"/>
            <a:ext cx="6396038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11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b="1" dirty="0">
                <a:latin typeface="Times New Roman" panose="02020603050405020304" pitchFamily="18" charset="0"/>
                <a:ea typeface="黑体" panose="02010609060101010101" pitchFamily="49" charset="-122"/>
              </a:rPr>
              <a:t>三、典型例题</a:t>
            </a:r>
          </a:p>
        </p:txBody>
      </p:sp>
      <p:sp>
        <p:nvSpPr>
          <p:cNvPr id="194" name="Rectangle 5">
            <a:extLst>
              <a:ext uri="{FF2B5EF4-FFF2-40B4-BE49-F238E27FC236}">
                <a16:creationId xmlns:a16="http://schemas.microsoft.com/office/drawing/2014/main" id="{2303F83B-09AE-498E-91A9-7041CF08AE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23406" y="2286000"/>
            <a:ext cx="758031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11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None/>
            </a:pPr>
            <a:r>
              <a:rPr kumimoji="1" lang="zh-CN" altLang="en-US" sz="3200" b="1" dirty="0">
                <a:latin typeface="黑体" pitchFamily="2" charset="-122"/>
                <a:ea typeface="黑体" pitchFamily="2" charset="-122"/>
              </a:rPr>
              <a:t>一、依概率收敛</a:t>
            </a:r>
            <a:endParaRPr kumimoji="1" lang="zh-CN" altLang="en-US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95" name="Rectangle 6">
            <a:extLst>
              <a:ext uri="{FF2B5EF4-FFF2-40B4-BE49-F238E27FC236}">
                <a16:creationId xmlns:a16="http://schemas.microsoft.com/office/drawing/2014/main" id="{13326F5E-C366-4DFA-ACF1-3F9A9E5DE5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23406" y="4572000"/>
            <a:ext cx="61404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11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b="1" dirty="0">
                <a:latin typeface="Times New Roman" panose="02020603050405020304" pitchFamily="18" charset="0"/>
                <a:ea typeface="黑体" panose="02010609060101010101" pitchFamily="49" charset="-122"/>
              </a:rPr>
              <a:t>四、</a:t>
            </a:r>
            <a:r>
              <a:rPr kumimoji="1" lang="zh-CN" altLang="en-US" sz="32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小结</a:t>
            </a:r>
            <a:endParaRPr kumimoji="1" lang="zh-CN" altLang="en-US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96" name="AutoShape 10">
            <a:hlinkClick r:id="" action="ppaction://hlinkshowjump?jump=endshow" highlightClick="1"/>
            <a:extLst>
              <a:ext uri="{FF2B5EF4-FFF2-40B4-BE49-F238E27FC236}">
                <a16:creationId xmlns:a16="http://schemas.microsoft.com/office/drawing/2014/main" id="{7D5EAC3A-86F8-4E11-BF0E-21A8363406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52806" y="6096000"/>
            <a:ext cx="533400" cy="533400"/>
          </a:xfrm>
          <a:prstGeom prst="actionButtonBlank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11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</p:spTree>
    <p:extLst>
      <p:ext uri="{BB962C8B-B14F-4D97-AF65-F5344CB8AC3E}">
        <p14:creationId xmlns:p14="http://schemas.microsoft.com/office/powerpoint/2010/main" val="884307402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" name="矩形 17"/>
          <p:cNvSpPr/>
          <p:nvPr/>
        </p:nvSpPr>
        <p:spPr>
          <a:xfrm>
            <a:off x="3142878" y="182319"/>
            <a:ext cx="9036080" cy="510377"/>
          </a:xfrm>
          <a:custGeom>
            <a:avLst/>
            <a:gdLst>
              <a:gd name="connsiteX0" fmla="*/ 0 w 9742140"/>
              <a:gd name="connsiteY0" fmla="*/ 0 h 504056"/>
              <a:gd name="connsiteX1" fmla="*/ 9742140 w 9742140"/>
              <a:gd name="connsiteY1" fmla="*/ 0 h 504056"/>
              <a:gd name="connsiteX2" fmla="*/ 9742140 w 9742140"/>
              <a:gd name="connsiteY2" fmla="*/ 504056 h 504056"/>
              <a:gd name="connsiteX3" fmla="*/ 0 w 9742140"/>
              <a:gd name="connsiteY3" fmla="*/ 504056 h 504056"/>
              <a:gd name="connsiteX4" fmla="*/ 0 w 9742140"/>
              <a:gd name="connsiteY4" fmla="*/ 0 h 504056"/>
              <a:gd name="connsiteX0" fmla="*/ 248615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48615 w 9990755"/>
              <a:gd name="connsiteY4" fmla="*/ 0 h 504056"/>
              <a:gd name="connsiteX0" fmla="*/ 278112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78112 w 9990755"/>
              <a:gd name="connsiteY4" fmla="*/ 0 h 504056"/>
              <a:gd name="connsiteX0" fmla="*/ 294967 w 9990755"/>
              <a:gd name="connsiteY0" fmla="*/ 0 h 508270"/>
              <a:gd name="connsiteX1" fmla="*/ 9990755 w 9990755"/>
              <a:gd name="connsiteY1" fmla="*/ 4214 h 508270"/>
              <a:gd name="connsiteX2" fmla="*/ 9990755 w 9990755"/>
              <a:gd name="connsiteY2" fmla="*/ 508270 h 508270"/>
              <a:gd name="connsiteX3" fmla="*/ 0 w 9990755"/>
              <a:gd name="connsiteY3" fmla="*/ 508270 h 508270"/>
              <a:gd name="connsiteX4" fmla="*/ 294967 w 9990755"/>
              <a:gd name="connsiteY4" fmla="*/ 0 h 508270"/>
              <a:gd name="connsiteX0" fmla="*/ 294967 w 10013135"/>
              <a:gd name="connsiteY0" fmla="*/ 0 h 508270"/>
              <a:gd name="connsiteX1" fmla="*/ 10013135 w 10013135"/>
              <a:gd name="connsiteY1" fmla="*/ 1017 h 508270"/>
              <a:gd name="connsiteX2" fmla="*/ 9990755 w 10013135"/>
              <a:gd name="connsiteY2" fmla="*/ 508270 h 508270"/>
              <a:gd name="connsiteX3" fmla="*/ 0 w 10013135"/>
              <a:gd name="connsiteY3" fmla="*/ 508270 h 508270"/>
              <a:gd name="connsiteX4" fmla="*/ 294967 w 10013135"/>
              <a:gd name="connsiteY4" fmla="*/ 0 h 508270"/>
              <a:gd name="connsiteX0" fmla="*/ 294967 w 10019529"/>
              <a:gd name="connsiteY0" fmla="*/ 0 h 508270"/>
              <a:gd name="connsiteX1" fmla="*/ 10013135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  <a:gd name="connsiteX0" fmla="*/ 294967 w 10019529"/>
              <a:gd name="connsiteY0" fmla="*/ 0 h 508270"/>
              <a:gd name="connsiteX1" fmla="*/ 10016332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019529" h="508270">
                <a:moveTo>
                  <a:pt x="294967" y="0"/>
                </a:moveTo>
                <a:lnTo>
                  <a:pt x="10016332" y="1017"/>
                </a:lnTo>
                <a:cubicBezTo>
                  <a:pt x="10018463" y="170101"/>
                  <a:pt x="10017398" y="339186"/>
                  <a:pt x="10019529" y="508270"/>
                </a:cubicBezTo>
                <a:lnTo>
                  <a:pt x="0" y="508270"/>
                </a:lnTo>
                <a:lnTo>
                  <a:pt x="294967" y="0"/>
                </a:lnTo>
                <a:close/>
              </a:path>
            </a:pathLst>
          </a:custGeom>
          <a:solidFill>
            <a:srgbClr val="E8E8E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9" name="矩形 1"/>
          <p:cNvSpPr/>
          <p:nvPr/>
        </p:nvSpPr>
        <p:spPr>
          <a:xfrm>
            <a:off x="20250" y="173083"/>
            <a:ext cx="3698692" cy="508270"/>
          </a:xfrm>
          <a:custGeom>
            <a:avLst/>
            <a:gdLst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422798 w 2422798"/>
              <a:gd name="connsiteY2" fmla="*/ 504056 h 504056"/>
              <a:gd name="connsiteX3" fmla="*/ 0 w 2422798"/>
              <a:gd name="connsiteY3" fmla="*/ 504056 h 504056"/>
              <a:gd name="connsiteX4" fmla="*/ 0 w 2422798"/>
              <a:gd name="connsiteY4" fmla="*/ 0 h 504056"/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123617 w 2422798"/>
              <a:gd name="connsiteY2" fmla="*/ 499842 h 504056"/>
              <a:gd name="connsiteX3" fmla="*/ 0 w 2422798"/>
              <a:gd name="connsiteY3" fmla="*/ 504056 h 504056"/>
              <a:gd name="connsiteX4" fmla="*/ 0 w 2422798"/>
              <a:gd name="connsiteY4" fmla="*/ 0 h 5040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422798" h="504056">
                <a:moveTo>
                  <a:pt x="0" y="0"/>
                </a:moveTo>
                <a:lnTo>
                  <a:pt x="2422798" y="0"/>
                </a:lnTo>
                <a:lnTo>
                  <a:pt x="2123617" y="499842"/>
                </a:lnTo>
                <a:lnTo>
                  <a:pt x="0" y="504056"/>
                </a:lnTo>
                <a:lnTo>
                  <a:pt x="0" y="0"/>
                </a:lnTo>
                <a:close/>
              </a:path>
            </a:pathLst>
          </a:custGeom>
          <a:solidFill>
            <a:srgbClr val="0973DD"/>
          </a:solidFill>
          <a:ln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1" name="TextBox 130"/>
          <p:cNvSpPr txBox="1"/>
          <p:nvPr/>
        </p:nvSpPr>
        <p:spPr>
          <a:xfrm>
            <a:off x="406574" y="238506"/>
            <a:ext cx="146706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依概率收敛</a:t>
            </a:r>
            <a:endParaRPr lang="zh-CN" altLang="en-US" sz="1600" baseline="-30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sp>
        <p:nvSpPr>
          <p:cNvPr id="132" name="TextBox 131"/>
          <p:cNvSpPr txBox="1"/>
          <p:nvPr/>
        </p:nvSpPr>
        <p:spPr>
          <a:xfrm>
            <a:off x="8183438" y="220578"/>
            <a:ext cx="385073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rgbClr val="0973DD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第五章 大数定律和中心极限定理</a:t>
            </a:r>
            <a:endParaRPr lang="zh-CN" altLang="en-US" sz="1100" baseline="-3000" dirty="0">
              <a:solidFill>
                <a:srgbClr val="0973DD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sp>
        <p:nvSpPr>
          <p:cNvPr id="11" name="Rectangle 2">
            <a:extLst>
              <a:ext uri="{FF2B5EF4-FFF2-40B4-BE49-F238E27FC236}">
                <a16:creationId xmlns:a16="http://schemas.microsoft.com/office/drawing/2014/main" id="{4C415902-C566-4051-95A7-799AD41B7E18}"/>
              </a:ext>
            </a:extLst>
          </p:cNvPr>
          <p:cNvSpPr txBox="1">
            <a:spLocks noChangeArrowheads="1"/>
          </p:cNvSpPr>
          <p:nvPr/>
        </p:nvSpPr>
        <p:spPr>
          <a:xfrm>
            <a:off x="812800" y="970719"/>
            <a:ext cx="7278688" cy="710067"/>
          </a:xfrm>
          <a:prstGeom prst="rect">
            <a:avLst/>
          </a:prstGeom>
          <a:noFill/>
          <a:ln/>
          <a:extLs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 anchor="t">
            <a:sp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/>
              <a:t>一、依概率收敛</a:t>
            </a:r>
            <a:endParaRPr lang="zh-CN" altLang="en-US" dirty="0"/>
          </a:p>
        </p:txBody>
      </p:sp>
      <p:sp>
        <p:nvSpPr>
          <p:cNvPr id="17" name="Text Box 4">
            <a:extLst>
              <a:ext uri="{FF2B5EF4-FFF2-40B4-BE49-F238E27FC236}">
                <a16:creationId xmlns:a16="http://schemas.microsoft.com/office/drawing/2014/main" id="{686ED478-CB34-43DC-8128-7E3DF4F278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3913" y="1902923"/>
            <a:ext cx="61102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ea typeface="黑体" pitchFamily="2" charset="-122"/>
              </a:rPr>
              <a:t>定义</a:t>
            </a:r>
          </a:p>
        </p:txBody>
      </p:sp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DC7EC274-4B51-43B4-A86B-707CFB4721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8288714"/>
              </p:ext>
            </p:extLst>
          </p:nvPr>
        </p:nvGraphicFramePr>
        <p:xfrm>
          <a:off x="2994024" y="3730090"/>
          <a:ext cx="3813255" cy="68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" name="Equation" r:id="rId4" imgW="1473120" imgH="279360" progId="Equation.DSMT4">
                  <p:embed/>
                </p:oleObj>
              </mc:Choice>
              <mc:Fallback>
                <p:oleObj name="Equation" r:id="rId4" imgW="1473120" imgH="279360" progId="Equation.DSMT4">
                  <p:embed/>
                  <p:pic>
                    <p:nvPicPr>
                      <p:cNvPr id="2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4024" y="3730090"/>
                        <a:ext cx="3813255" cy="68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9" name="文本框 18">
                <a:extLst>
                  <a:ext uri="{FF2B5EF4-FFF2-40B4-BE49-F238E27FC236}">
                    <a16:creationId xmlns:a16="http://schemas.microsoft.com/office/drawing/2014/main" id="{197B48FF-AE61-4F87-9A64-9878C6821D0D}"/>
                  </a:ext>
                </a:extLst>
              </p:cNvPr>
              <p:cNvSpPr txBox="1"/>
              <p:nvPr/>
            </p:nvSpPr>
            <p:spPr>
              <a:xfrm>
                <a:off x="791072" y="2426914"/>
                <a:ext cx="10704734" cy="13031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2800" b="1" dirty="0"/>
                  <a:t>设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1" i="1" smtClean="0">
                            <a:latin typeface="Cambria Math" panose="02040503050406030204" pitchFamily="18" charset="0"/>
                          </a:rPr>
                          <m:t>𝑿</m:t>
                        </m:r>
                      </m:e>
                      <m:sub>
                        <m:r>
                          <a:rPr lang="en-US" altLang="zh-CN" sz="2800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US" altLang="zh-CN" sz="2800" b="1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28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𝑿</m:t>
                        </m:r>
                      </m:e>
                      <m:sub>
                        <m:r>
                          <a:rPr lang="en-US" altLang="zh-CN" sz="28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altLang="zh-CN" sz="2800" b="1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zh-CN" altLang="en-US" sz="2800" b="1" i="1" smtClean="0">
                        <a:latin typeface="Cambria Math" panose="02040503050406030204" pitchFamily="18" charset="0"/>
                      </a:rPr>
                      <m:t>⋯</m:t>
                    </m:r>
                    <m:r>
                      <a:rPr lang="en-US" altLang="zh-CN" sz="2800" b="1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28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𝑿</m:t>
                        </m:r>
                      </m:e>
                      <m:sub>
                        <m:r>
                          <a:rPr lang="en-US" altLang="zh-CN" sz="2800" b="1" i="1" smtClean="0">
                            <a:latin typeface="Cambria Math" panose="02040503050406030204" pitchFamily="18" charset="0"/>
                          </a:rPr>
                          <m:t>𝒏</m:t>
                        </m:r>
                      </m:sub>
                    </m:sSub>
                    <m:r>
                      <a:rPr lang="en-US" altLang="zh-CN" sz="2800" b="1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8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⋯</m:t>
                    </m:r>
                  </m:oMath>
                </a14:m>
                <a:r>
                  <a:rPr lang="zh-CN" altLang="en-US" sz="2800" b="1" dirty="0"/>
                  <a:t>是一个随机变量序列，</a:t>
                </a:r>
                <a14:m>
                  <m:oMath xmlns:m="http://schemas.openxmlformats.org/officeDocument/2006/math">
                    <m:r>
                      <a:rPr lang="en-US" altLang="zh-CN" sz="2800" b="1" i="1" smtClean="0">
                        <a:latin typeface="Cambria Math" panose="02040503050406030204" pitchFamily="18" charset="0"/>
                      </a:rPr>
                      <m:t>𝒂</m:t>
                    </m:r>
                  </m:oMath>
                </a14:m>
                <a:r>
                  <a:rPr lang="zh-CN" altLang="en-US" sz="2800" b="1" dirty="0"/>
                  <a:t>是一个常数，若对于任意正数</a:t>
                </a:r>
                <a14:m>
                  <m:oMath xmlns:m="http://schemas.openxmlformats.org/officeDocument/2006/math">
                    <m:r>
                      <a:rPr lang="zh-CN" altLang="en-US" sz="2800" b="1" i="1" smtClean="0">
                        <a:latin typeface="Cambria Math" panose="02040503050406030204" pitchFamily="18" charset="0"/>
                      </a:rPr>
                      <m:t>𝜺</m:t>
                    </m:r>
                  </m:oMath>
                </a14:m>
                <a:r>
                  <a:rPr lang="en-US" altLang="zh-CN" sz="2800" b="1" dirty="0"/>
                  <a:t>,</a:t>
                </a:r>
                <a:r>
                  <a:rPr lang="zh-CN" altLang="en-US" sz="2800" b="1" dirty="0"/>
                  <a:t>有</a:t>
                </a:r>
              </a:p>
            </p:txBody>
          </p:sp>
        </mc:Choice>
        <mc:Fallback xmlns="">
          <p:sp>
            <p:nvSpPr>
              <p:cNvPr id="19" name="文本框 18">
                <a:extLst>
                  <a:ext uri="{FF2B5EF4-FFF2-40B4-BE49-F238E27FC236}">
                    <a16:creationId xmlns:a16="http://schemas.microsoft.com/office/drawing/2014/main" id="{197B48FF-AE61-4F87-9A64-9878C6821D0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1072" y="2426914"/>
                <a:ext cx="10704734" cy="1303177"/>
              </a:xfrm>
              <a:prstGeom prst="rect">
                <a:avLst/>
              </a:prstGeom>
              <a:blipFill>
                <a:blip r:embed="rId6"/>
                <a:stretch>
                  <a:fillRect l="-1196" b="-1355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文本框 19">
                <a:extLst>
                  <a:ext uri="{FF2B5EF4-FFF2-40B4-BE49-F238E27FC236}">
                    <a16:creationId xmlns:a16="http://schemas.microsoft.com/office/drawing/2014/main" id="{243EB42A-988F-4688-AE6D-E1A664F3273C}"/>
                  </a:ext>
                </a:extLst>
              </p:cNvPr>
              <p:cNvSpPr txBox="1"/>
              <p:nvPr/>
            </p:nvSpPr>
            <p:spPr>
              <a:xfrm>
                <a:off x="790087" y="4509120"/>
                <a:ext cx="8352928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800" b="1" dirty="0"/>
                  <a:t>则称序列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1" i="1" smtClean="0">
                            <a:latin typeface="Cambria Math" panose="02040503050406030204" pitchFamily="18" charset="0"/>
                          </a:rPr>
                          <m:t>𝑿</m:t>
                        </m:r>
                      </m:e>
                      <m:sub>
                        <m:r>
                          <a:rPr lang="en-US" altLang="zh-CN" sz="2800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US" altLang="zh-CN" sz="2800" b="1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28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𝑿</m:t>
                        </m:r>
                      </m:e>
                      <m:sub>
                        <m:r>
                          <a:rPr lang="en-US" altLang="zh-CN" sz="28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altLang="zh-CN" sz="2800" b="1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zh-CN" altLang="en-US" sz="2800" b="1" i="1" smtClean="0">
                        <a:latin typeface="Cambria Math" panose="02040503050406030204" pitchFamily="18" charset="0"/>
                      </a:rPr>
                      <m:t>⋯</m:t>
                    </m:r>
                    <m:r>
                      <a:rPr lang="en-US" altLang="zh-CN" sz="2800" b="1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28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𝑿</m:t>
                        </m:r>
                      </m:e>
                      <m:sub>
                        <m:r>
                          <a:rPr lang="en-US" altLang="zh-CN" sz="2800" b="1" i="1" smtClean="0">
                            <a:latin typeface="Cambria Math" panose="02040503050406030204" pitchFamily="18" charset="0"/>
                          </a:rPr>
                          <m:t>𝒏</m:t>
                        </m:r>
                      </m:sub>
                    </m:sSub>
                    <m:r>
                      <a:rPr lang="en-US" altLang="zh-CN" sz="2800" b="1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8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⋯</m:t>
                    </m:r>
                  </m:oMath>
                </a14:m>
                <a:r>
                  <a:rPr lang="zh-CN" altLang="en-US" sz="2800" b="1" dirty="0"/>
                  <a:t>依概率收敛于</a:t>
                </a:r>
                <a14:m>
                  <m:oMath xmlns:m="http://schemas.openxmlformats.org/officeDocument/2006/math">
                    <m:r>
                      <a:rPr lang="en-US" altLang="zh-CN" sz="2800" b="1" i="1" smtClean="0">
                        <a:latin typeface="Cambria Math" panose="02040503050406030204" pitchFamily="18" charset="0"/>
                      </a:rPr>
                      <m:t>𝒂</m:t>
                    </m:r>
                  </m:oMath>
                </a14:m>
                <a:r>
                  <a:rPr lang="zh-CN" altLang="en-US" sz="2800" b="1" dirty="0"/>
                  <a:t>，记为</a:t>
                </a:r>
              </a:p>
            </p:txBody>
          </p:sp>
        </mc:Choice>
        <mc:Fallback xmlns="">
          <p:sp>
            <p:nvSpPr>
              <p:cNvPr id="20" name="文本框 19">
                <a:extLst>
                  <a:ext uri="{FF2B5EF4-FFF2-40B4-BE49-F238E27FC236}">
                    <a16:creationId xmlns:a16="http://schemas.microsoft.com/office/drawing/2014/main" id="{243EB42A-988F-4688-AE6D-E1A664F3273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0087" y="4509120"/>
                <a:ext cx="8352928" cy="523220"/>
              </a:xfrm>
              <a:prstGeom prst="rect">
                <a:avLst/>
              </a:prstGeom>
              <a:blipFill>
                <a:blip r:embed="rId7"/>
                <a:stretch>
                  <a:fillRect l="-1533" t="-17442" b="-2674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1" name="对象 20">
            <a:extLst>
              <a:ext uri="{FF2B5EF4-FFF2-40B4-BE49-F238E27FC236}">
                <a16:creationId xmlns:a16="http://schemas.microsoft.com/office/drawing/2014/main" id="{78043972-34E0-4603-B21D-A0F964992D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2979834"/>
              </p:ext>
            </p:extLst>
          </p:nvPr>
        </p:nvGraphicFramePr>
        <p:xfrm>
          <a:off x="3567112" y="5328481"/>
          <a:ext cx="1770063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" name="Equation" r:id="rId8" imgW="723600" imgH="241200" progId="Equation.DSMT4">
                  <p:embed/>
                </p:oleObj>
              </mc:Choice>
              <mc:Fallback>
                <p:oleObj name="Equation" r:id="rId8" imgW="723600" imgH="241200" progId="Equation.DSMT4">
                  <p:embed/>
                  <p:pic>
                    <p:nvPicPr>
                      <p:cNvPr id="9" name="对象 8">
                        <a:extLst>
                          <a:ext uri="{FF2B5EF4-FFF2-40B4-BE49-F238E27FC236}">
                            <a16:creationId xmlns:a16="http://schemas.microsoft.com/office/drawing/2014/main" id="{976C1FFC-0931-4AB7-9289-6856CE185B8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7112" y="5328481"/>
                        <a:ext cx="1770063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10617635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utoUpdateAnimBg="0"/>
      <p:bldP spid="19" grpId="0"/>
      <p:bldP spid="2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" name="矩形 17"/>
          <p:cNvSpPr/>
          <p:nvPr/>
        </p:nvSpPr>
        <p:spPr>
          <a:xfrm>
            <a:off x="3142878" y="182319"/>
            <a:ext cx="9036080" cy="510377"/>
          </a:xfrm>
          <a:custGeom>
            <a:avLst/>
            <a:gdLst>
              <a:gd name="connsiteX0" fmla="*/ 0 w 9742140"/>
              <a:gd name="connsiteY0" fmla="*/ 0 h 504056"/>
              <a:gd name="connsiteX1" fmla="*/ 9742140 w 9742140"/>
              <a:gd name="connsiteY1" fmla="*/ 0 h 504056"/>
              <a:gd name="connsiteX2" fmla="*/ 9742140 w 9742140"/>
              <a:gd name="connsiteY2" fmla="*/ 504056 h 504056"/>
              <a:gd name="connsiteX3" fmla="*/ 0 w 9742140"/>
              <a:gd name="connsiteY3" fmla="*/ 504056 h 504056"/>
              <a:gd name="connsiteX4" fmla="*/ 0 w 9742140"/>
              <a:gd name="connsiteY4" fmla="*/ 0 h 504056"/>
              <a:gd name="connsiteX0" fmla="*/ 248615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48615 w 9990755"/>
              <a:gd name="connsiteY4" fmla="*/ 0 h 504056"/>
              <a:gd name="connsiteX0" fmla="*/ 278112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78112 w 9990755"/>
              <a:gd name="connsiteY4" fmla="*/ 0 h 504056"/>
              <a:gd name="connsiteX0" fmla="*/ 294967 w 9990755"/>
              <a:gd name="connsiteY0" fmla="*/ 0 h 508270"/>
              <a:gd name="connsiteX1" fmla="*/ 9990755 w 9990755"/>
              <a:gd name="connsiteY1" fmla="*/ 4214 h 508270"/>
              <a:gd name="connsiteX2" fmla="*/ 9990755 w 9990755"/>
              <a:gd name="connsiteY2" fmla="*/ 508270 h 508270"/>
              <a:gd name="connsiteX3" fmla="*/ 0 w 9990755"/>
              <a:gd name="connsiteY3" fmla="*/ 508270 h 508270"/>
              <a:gd name="connsiteX4" fmla="*/ 294967 w 9990755"/>
              <a:gd name="connsiteY4" fmla="*/ 0 h 508270"/>
              <a:gd name="connsiteX0" fmla="*/ 294967 w 10013135"/>
              <a:gd name="connsiteY0" fmla="*/ 0 h 508270"/>
              <a:gd name="connsiteX1" fmla="*/ 10013135 w 10013135"/>
              <a:gd name="connsiteY1" fmla="*/ 1017 h 508270"/>
              <a:gd name="connsiteX2" fmla="*/ 9990755 w 10013135"/>
              <a:gd name="connsiteY2" fmla="*/ 508270 h 508270"/>
              <a:gd name="connsiteX3" fmla="*/ 0 w 10013135"/>
              <a:gd name="connsiteY3" fmla="*/ 508270 h 508270"/>
              <a:gd name="connsiteX4" fmla="*/ 294967 w 10013135"/>
              <a:gd name="connsiteY4" fmla="*/ 0 h 508270"/>
              <a:gd name="connsiteX0" fmla="*/ 294967 w 10019529"/>
              <a:gd name="connsiteY0" fmla="*/ 0 h 508270"/>
              <a:gd name="connsiteX1" fmla="*/ 10013135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  <a:gd name="connsiteX0" fmla="*/ 294967 w 10019529"/>
              <a:gd name="connsiteY0" fmla="*/ 0 h 508270"/>
              <a:gd name="connsiteX1" fmla="*/ 10016332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019529" h="508270">
                <a:moveTo>
                  <a:pt x="294967" y="0"/>
                </a:moveTo>
                <a:lnTo>
                  <a:pt x="10016332" y="1017"/>
                </a:lnTo>
                <a:cubicBezTo>
                  <a:pt x="10018463" y="170101"/>
                  <a:pt x="10017398" y="339186"/>
                  <a:pt x="10019529" y="508270"/>
                </a:cubicBezTo>
                <a:lnTo>
                  <a:pt x="0" y="508270"/>
                </a:lnTo>
                <a:lnTo>
                  <a:pt x="294967" y="0"/>
                </a:lnTo>
                <a:close/>
              </a:path>
            </a:pathLst>
          </a:custGeom>
          <a:solidFill>
            <a:srgbClr val="E8E8E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9" name="矩形 1"/>
          <p:cNvSpPr/>
          <p:nvPr/>
        </p:nvSpPr>
        <p:spPr>
          <a:xfrm>
            <a:off x="20250" y="173083"/>
            <a:ext cx="3698692" cy="508270"/>
          </a:xfrm>
          <a:custGeom>
            <a:avLst/>
            <a:gdLst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422798 w 2422798"/>
              <a:gd name="connsiteY2" fmla="*/ 504056 h 504056"/>
              <a:gd name="connsiteX3" fmla="*/ 0 w 2422798"/>
              <a:gd name="connsiteY3" fmla="*/ 504056 h 504056"/>
              <a:gd name="connsiteX4" fmla="*/ 0 w 2422798"/>
              <a:gd name="connsiteY4" fmla="*/ 0 h 504056"/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123617 w 2422798"/>
              <a:gd name="connsiteY2" fmla="*/ 499842 h 504056"/>
              <a:gd name="connsiteX3" fmla="*/ 0 w 2422798"/>
              <a:gd name="connsiteY3" fmla="*/ 504056 h 504056"/>
              <a:gd name="connsiteX4" fmla="*/ 0 w 2422798"/>
              <a:gd name="connsiteY4" fmla="*/ 0 h 5040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422798" h="504056">
                <a:moveTo>
                  <a:pt x="0" y="0"/>
                </a:moveTo>
                <a:lnTo>
                  <a:pt x="2422798" y="0"/>
                </a:lnTo>
                <a:lnTo>
                  <a:pt x="2123617" y="499842"/>
                </a:lnTo>
                <a:lnTo>
                  <a:pt x="0" y="504056"/>
                </a:lnTo>
                <a:lnTo>
                  <a:pt x="0" y="0"/>
                </a:lnTo>
                <a:close/>
              </a:path>
            </a:pathLst>
          </a:custGeom>
          <a:solidFill>
            <a:srgbClr val="0973DD"/>
          </a:solidFill>
          <a:ln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1" name="TextBox 130"/>
          <p:cNvSpPr txBox="1"/>
          <p:nvPr/>
        </p:nvSpPr>
        <p:spPr>
          <a:xfrm>
            <a:off x="406574" y="238506"/>
            <a:ext cx="146706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依概率收敛</a:t>
            </a:r>
            <a:endParaRPr lang="zh-CN" altLang="en-US" sz="1600" baseline="-30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sp>
        <p:nvSpPr>
          <p:cNvPr id="132" name="TextBox 131"/>
          <p:cNvSpPr txBox="1"/>
          <p:nvPr/>
        </p:nvSpPr>
        <p:spPr>
          <a:xfrm>
            <a:off x="8183438" y="220578"/>
            <a:ext cx="385073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rgbClr val="0973DD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第五章 大数定律和中心极限定理</a:t>
            </a:r>
            <a:endParaRPr lang="zh-CN" altLang="en-US" sz="1100" baseline="-3000" dirty="0">
              <a:solidFill>
                <a:srgbClr val="0973DD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sp>
        <p:nvSpPr>
          <p:cNvPr id="6" name="Text Box 2">
            <a:extLst>
              <a:ext uri="{FF2B5EF4-FFF2-40B4-BE49-F238E27FC236}">
                <a16:creationId xmlns:a16="http://schemas.microsoft.com/office/drawing/2014/main" id="{744E87F8-E5E0-4502-82AD-78023F0BDD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1587" y="1086867"/>
            <a:ext cx="4495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0000FF"/>
                </a:solidFill>
                <a:ea typeface="黑体" pitchFamily="2" charset="-122"/>
              </a:rPr>
              <a:t>依概率收敛序列的性质</a:t>
            </a:r>
            <a:r>
              <a:rPr lang="zh-CN" altLang="en-US" sz="2800" b="1">
                <a:solidFill>
                  <a:srgbClr val="0000FF"/>
                </a:solidFill>
              </a:rPr>
              <a:t>:</a:t>
            </a:r>
          </a:p>
        </p:txBody>
      </p:sp>
      <p:graphicFrame>
        <p:nvGraphicFramePr>
          <p:cNvPr id="7" name="Object 3">
            <a:extLst>
              <a:ext uri="{FF2B5EF4-FFF2-40B4-BE49-F238E27FC236}">
                <a16:creationId xmlns:a16="http://schemas.microsoft.com/office/drawing/2014/main" id="{F9AFA2BC-4732-49C6-957D-DC7DFA13DF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1217719"/>
              </p:ext>
            </p:extLst>
          </p:nvPr>
        </p:nvGraphicFramePr>
        <p:xfrm>
          <a:off x="1097424" y="2032123"/>
          <a:ext cx="10436213" cy="61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" name="Equation" r:id="rId4" imgW="4114800" imgH="241200" progId="Equation.DSMT4">
                  <p:embed/>
                </p:oleObj>
              </mc:Choice>
              <mc:Fallback>
                <p:oleObj name="Equation" r:id="rId4" imgW="4114800" imgH="241200" progId="Equation.DSMT4">
                  <p:embed/>
                  <p:pic>
                    <p:nvPicPr>
                      <p:cNvPr id="2560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7424" y="2032123"/>
                        <a:ext cx="10436213" cy="61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>
            <a:extLst>
              <a:ext uri="{FF2B5EF4-FFF2-40B4-BE49-F238E27FC236}">
                <a16:creationId xmlns:a16="http://schemas.microsoft.com/office/drawing/2014/main" id="{BC0BF912-3F93-48A4-8D07-B73F69920D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1194889"/>
              </p:ext>
            </p:extLst>
          </p:nvPr>
        </p:nvGraphicFramePr>
        <p:xfrm>
          <a:off x="1140108" y="2886784"/>
          <a:ext cx="4212921" cy="61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" name="Equation" r:id="rId6" imgW="1663560" imgH="241200" progId="Equation.DSMT4">
                  <p:embed/>
                </p:oleObj>
              </mc:Choice>
              <mc:Fallback>
                <p:oleObj name="Equation" r:id="rId6" imgW="1663560" imgH="241200" progId="Equation.DSMT4">
                  <p:embed/>
                  <p:pic>
                    <p:nvPicPr>
                      <p:cNvPr id="2560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0108" y="2886784"/>
                        <a:ext cx="4212921" cy="61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90881836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" name="矩形 17"/>
          <p:cNvSpPr/>
          <p:nvPr/>
        </p:nvSpPr>
        <p:spPr>
          <a:xfrm>
            <a:off x="3142878" y="182319"/>
            <a:ext cx="9036080" cy="510377"/>
          </a:xfrm>
          <a:custGeom>
            <a:avLst/>
            <a:gdLst>
              <a:gd name="connsiteX0" fmla="*/ 0 w 9742140"/>
              <a:gd name="connsiteY0" fmla="*/ 0 h 504056"/>
              <a:gd name="connsiteX1" fmla="*/ 9742140 w 9742140"/>
              <a:gd name="connsiteY1" fmla="*/ 0 h 504056"/>
              <a:gd name="connsiteX2" fmla="*/ 9742140 w 9742140"/>
              <a:gd name="connsiteY2" fmla="*/ 504056 h 504056"/>
              <a:gd name="connsiteX3" fmla="*/ 0 w 9742140"/>
              <a:gd name="connsiteY3" fmla="*/ 504056 h 504056"/>
              <a:gd name="connsiteX4" fmla="*/ 0 w 9742140"/>
              <a:gd name="connsiteY4" fmla="*/ 0 h 504056"/>
              <a:gd name="connsiteX0" fmla="*/ 248615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48615 w 9990755"/>
              <a:gd name="connsiteY4" fmla="*/ 0 h 504056"/>
              <a:gd name="connsiteX0" fmla="*/ 278112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78112 w 9990755"/>
              <a:gd name="connsiteY4" fmla="*/ 0 h 504056"/>
              <a:gd name="connsiteX0" fmla="*/ 294967 w 9990755"/>
              <a:gd name="connsiteY0" fmla="*/ 0 h 508270"/>
              <a:gd name="connsiteX1" fmla="*/ 9990755 w 9990755"/>
              <a:gd name="connsiteY1" fmla="*/ 4214 h 508270"/>
              <a:gd name="connsiteX2" fmla="*/ 9990755 w 9990755"/>
              <a:gd name="connsiteY2" fmla="*/ 508270 h 508270"/>
              <a:gd name="connsiteX3" fmla="*/ 0 w 9990755"/>
              <a:gd name="connsiteY3" fmla="*/ 508270 h 508270"/>
              <a:gd name="connsiteX4" fmla="*/ 294967 w 9990755"/>
              <a:gd name="connsiteY4" fmla="*/ 0 h 508270"/>
              <a:gd name="connsiteX0" fmla="*/ 294967 w 10013135"/>
              <a:gd name="connsiteY0" fmla="*/ 0 h 508270"/>
              <a:gd name="connsiteX1" fmla="*/ 10013135 w 10013135"/>
              <a:gd name="connsiteY1" fmla="*/ 1017 h 508270"/>
              <a:gd name="connsiteX2" fmla="*/ 9990755 w 10013135"/>
              <a:gd name="connsiteY2" fmla="*/ 508270 h 508270"/>
              <a:gd name="connsiteX3" fmla="*/ 0 w 10013135"/>
              <a:gd name="connsiteY3" fmla="*/ 508270 h 508270"/>
              <a:gd name="connsiteX4" fmla="*/ 294967 w 10013135"/>
              <a:gd name="connsiteY4" fmla="*/ 0 h 508270"/>
              <a:gd name="connsiteX0" fmla="*/ 294967 w 10019529"/>
              <a:gd name="connsiteY0" fmla="*/ 0 h 508270"/>
              <a:gd name="connsiteX1" fmla="*/ 10013135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  <a:gd name="connsiteX0" fmla="*/ 294967 w 10019529"/>
              <a:gd name="connsiteY0" fmla="*/ 0 h 508270"/>
              <a:gd name="connsiteX1" fmla="*/ 10016332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019529" h="508270">
                <a:moveTo>
                  <a:pt x="294967" y="0"/>
                </a:moveTo>
                <a:lnTo>
                  <a:pt x="10016332" y="1017"/>
                </a:lnTo>
                <a:cubicBezTo>
                  <a:pt x="10018463" y="170101"/>
                  <a:pt x="10017398" y="339186"/>
                  <a:pt x="10019529" y="508270"/>
                </a:cubicBezTo>
                <a:lnTo>
                  <a:pt x="0" y="508270"/>
                </a:lnTo>
                <a:lnTo>
                  <a:pt x="294967" y="0"/>
                </a:lnTo>
                <a:close/>
              </a:path>
            </a:pathLst>
          </a:custGeom>
          <a:solidFill>
            <a:srgbClr val="E8E8E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9" name="矩形 1"/>
          <p:cNvSpPr/>
          <p:nvPr/>
        </p:nvSpPr>
        <p:spPr>
          <a:xfrm>
            <a:off x="20250" y="173083"/>
            <a:ext cx="3698692" cy="508270"/>
          </a:xfrm>
          <a:custGeom>
            <a:avLst/>
            <a:gdLst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422798 w 2422798"/>
              <a:gd name="connsiteY2" fmla="*/ 504056 h 504056"/>
              <a:gd name="connsiteX3" fmla="*/ 0 w 2422798"/>
              <a:gd name="connsiteY3" fmla="*/ 504056 h 504056"/>
              <a:gd name="connsiteX4" fmla="*/ 0 w 2422798"/>
              <a:gd name="connsiteY4" fmla="*/ 0 h 504056"/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123617 w 2422798"/>
              <a:gd name="connsiteY2" fmla="*/ 499842 h 504056"/>
              <a:gd name="connsiteX3" fmla="*/ 0 w 2422798"/>
              <a:gd name="connsiteY3" fmla="*/ 504056 h 504056"/>
              <a:gd name="connsiteX4" fmla="*/ 0 w 2422798"/>
              <a:gd name="connsiteY4" fmla="*/ 0 h 5040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422798" h="504056">
                <a:moveTo>
                  <a:pt x="0" y="0"/>
                </a:moveTo>
                <a:lnTo>
                  <a:pt x="2422798" y="0"/>
                </a:lnTo>
                <a:lnTo>
                  <a:pt x="2123617" y="499842"/>
                </a:lnTo>
                <a:lnTo>
                  <a:pt x="0" y="504056"/>
                </a:lnTo>
                <a:lnTo>
                  <a:pt x="0" y="0"/>
                </a:lnTo>
                <a:close/>
              </a:path>
            </a:pathLst>
          </a:custGeom>
          <a:solidFill>
            <a:srgbClr val="0973DD"/>
          </a:solidFill>
          <a:ln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1" name="TextBox 130"/>
          <p:cNvSpPr txBox="1"/>
          <p:nvPr/>
        </p:nvSpPr>
        <p:spPr>
          <a:xfrm>
            <a:off x="406574" y="238506"/>
            <a:ext cx="12105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大数定律</a:t>
            </a:r>
            <a:endParaRPr lang="zh-CN" altLang="en-US" sz="1600" baseline="-30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sp>
        <p:nvSpPr>
          <p:cNvPr id="132" name="TextBox 131"/>
          <p:cNvSpPr txBox="1"/>
          <p:nvPr/>
        </p:nvSpPr>
        <p:spPr>
          <a:xfrm>
            <a:off x="8183438" y="220578"/>
            <a:ext cx="385073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rgbClr val="0973DD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第五章 大数定律和中心极限定理</a:t>
            </a:r>
            <a:endParaRPr lang="zh-CN" altLang="en-US" sz="1100" baseline="-3000" dirty="0">
              <a:solidFill>
                <a:srgbClr val="0973DD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sp>
        <p:nvSpPr>
          <p:cNvPr id="6" name="Text Box 4">
            <a:extLst>
              <a:ext uri="{FF2B5EF4-FFF2-40B4-BE49-F238E27FC236}">
                <a16:creationId xmlns:a16="http://schemas.microsoft.com/office/drawing/2014/main" id="{6E7FD680-C92E-4BEA-9CB3-7620D9B34F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3913" y="1509856"/>
            <a:ext cx="61102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ea typeface="黑体" pitchFamily="2" charset="-122"/>
              </a:rPr>
              <a:t>定理一（切比雪夫定理）</a:t>
            </a:r>
          </a:p>
        </p:txBody>
      </p:sp>
      <p:graphicFrame>
        <p:nvGraphicFramePr>
          <p:cNvPr id="7" name="Object 5">
            <a:extLst>
              <a:ext uri="{FF2B5EF4-FFF2-40B4-BE49-F238E27FC236}">
                <a16:creationId xmlns:a16="http://schemas.microsoft.com/office/drawing/2014/main" id="{21F3B5A7-70D8-4D77-9975-09E6953C4A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2268960"/>
              </p:ext>
            </p:extLst>
          </p:nvPr>
        </p:nvGraphicFramePr>
        <p:xfrm>
          <a:off x="832991" y="2192124"/>
          <a:ext cx="9909175" cy="297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Equation" r:id="rId4" imgW="4012920" imgH="1206360" progId="Equation.DSMT4">
                  <p:embed/>
                </p:oleObj>
              </mc:Choice>
              <mc:Fallback>
                <p:oleObj name="Equation" r:id="rId4" imgW="4012920" imgH="1206360" progId="Equation.DSMT4">
                  <p:embed/>
                  <p:pic>
                    <p:nvPicPr>
                      <p:cNvPr id="819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2991" y="2192124"/>
                        <a:ext cx="9909175" cy="297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AutoShape 8">
            <a:hlinkClick r:id="" action="ppaction://noaction" highlightClick="1"/>
            <a:extLst>
              <a:ext uri="{FF2B5EF4-FFF2-40B4-BE49-F238E27FC236}">
                <a16:creationId xmlns:a16="http://schemas.microsoft.com/office/drawing/2014/main" id="{84ADBD0E-8F4D-4483-A1DB-E12FCFFFFF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67614" y="1412776"/>
            <a:ext cx="1295400" cy="457200"/>
          </a:xfrm>
          <a:prstGeom prst="actionButtonBlank">
            <a:avLst/>
          </a:prstGeom>
          <a:solidFill>
            <a:srgbClr val="339966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" name="Rectangle 9">
            <a:hlinkClick r:id="" action="ppaction://noaction"/>
            <a:extLst>
              <a:ext uri="{FF2B5EF4-FFF2-40B4-BE49-F238E27FC236}">
                <a16:creationId xmlns:a16="http://schemas.microsoft.com/office/drawing/2014/main" id="{E8236531-28C4-40EC-A81F-3BABD33B6A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9863211" y="1447701"/>
            <a:ext cx="118427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1800" b="1" dirty="0">
                <a:solidFill>
                  <a:srgbClr val="FFFF00"/>
                </a:solidFill>
                <a:ea typeface="黑体" pitchFamily="2" charset="-122"/>
                <a:hlinkClick r:id="rId6" action="ppaction://hlinksldjump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切比雪夫</a:t>
            </a:r>
            <a:endParaRPr lang="zh-CN" altLang="en-US" sz="1800" b="1" dirty="0">
              <a:solidFill>
                <a:srgbClr val="FFFF00"/>
              </a:solidFill>
              <a:ea typeface="黑体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id="{747DDE30-2088-49EB-B5C4-8412B5751805}"/>
                  </a:ext>
                </a:extLst>
              </p:cNvPr>
              <p:cNvSpPr txBox="1"/>
              <p:nvPr/>
            </p:nvSpPr>
            <p:spPr>
              <a:xfrm>
                <a:off x="2134766" y="5256792"/>
                <a:ext cx="6862439" cy="126855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limLow>
                        <m:limLowPr>
                          <m:ctrlPr>
                            <a:rPr lang="zh-CN" altLang="en-US" sz="2800" i="1" smtClean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zh-CN" altLang="en-US" sz="2800">
                              <a:latin typeface="Cambria Math" panose="02040503050406030204" pitchFamily="18" charset="0"/>
                            </a:rPr>
                            <m:t>lim</m:t>
                          </m:r>
                        </m:e>
                        <m:lim>
                          <m:r>
                            <a:rPr lang="zh-CN" altLang="en-US" sz="2800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zh-CN" altLang="en-US" sz="2800" i="0">
                              <a:latin typeface="Cambria Math" panose="02040503050406030204" pitchFamily="18" charset="0"/>
                            </a:rPr>
                            <m:t>→∞</m:t>
                          </m:r>
                        </m:lim>
                      </m:limLow>
                      <m:r>
                        <a:rPr lang="zh-CN" altLang="en-US" sz="2800" i="1"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begChr m:val="{"/>
                          <m:endChr m:val="}"/>
                          <m:ctrlPr>
                            <a:rPr lang="zh-CN" altLang="en-US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zh-CN" altLang="en-US" sz="2800" i="1">
                                      <a:solidFill>
                                        <a:srgbClr val="836967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zh-CN" altLang="en-US" sz="2800" i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zh-CN" altLang="en-US" sz="2800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den>
                              </m:f>
                              <m:nary>
                                <m:naryPr>
                                  <m:chr m:val="∑"/>
                                  <m:limLoc m:val="undOvr"/>
                                  <m:grow m:val="on"/>
                                  <m:ctrlPr>
                                    <a:rPr lang="zh-CN" altLang="en-US" sz="2800" i="1"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>
                                  <m:r>
                                    <a:rPr lang="zh-CN" altLang="en-US" sz="2800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  <m:r>
                                    <a:rPr lang="zh-CN" altLang="en-US" sz="2800" i="0">
                                      <a:latin typeface="Cambria Math" panose="02040503050406030204" pitchFamily="18" charset="0"/>
                                    </a:rPr>
                                    <m:t>=1</m:t>
                                  </m:r>
                                </m:sub>
                                <m:sup>
                                  <m:r>
                                    <a:rPr lang="zh-CN" altLang="en-US" sz="2800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p>
                                <m:e>
                                  <m:sSub>
                                    <m:sSubPr>
                                      <m:ctrlPr>
                                        <a:rPr lang="zh-CN" altLang="en-US" sz="2800" i="1">
                                          <a:solidFill>
                                            <a:srgbClr val="836967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sz="2800" i="1">
                                          <a:latin typeface="Cambria Math" panose="02040503050406030204" pitchFamily="18" charset="0"/>
                                        </a:rPr>
                                        <m:t>𝑋</m:t>
                                      </m:r>
                                    </m:e>
                                    <m:sub>
                                      <m:r>
                                        <a:rPr lang="zh-CN" altLang="en-US" sz="2800" i="1"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</m:sub>
                                  </m:sSub>
                                </m:e>
                              </m:nary>
                              <m:r>
                                <a:rPr lang="zh-CN" altLang="en-US" sz="2800" i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zh-CN" altLang="en-US" sz="2800" i="1">
                                      <a:solidFill>
                                        <a:srgbClr val="836967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zh-CN" altLang="en-US" sz="2800" i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zh-CN" altLang="en-US" sz="2800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den>
                              </m:f>
                              <m:nary>
                                <m:naryPr>
                                  <m:chr m:val="∑"/>
                                  <m:limLoc m:val="undOvr"/>
                                  <m:grow m:val="on"/>
                                  <m:ctrlPr>
                                    <a:rPr lang="zh-CN" altLang="en-US" sz="2800" i="1"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>
                                  <m:r>
                                    <a:rPr lang="zh-CN" altLang="en-US" sz="2800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  <m:r>
                                    <a:rPr lang="zh-CN" altLang="en-US" sz="2800" i="0">
                                      <a:latin typeface="Cambria Math" panose="02040503050406030204" pitchFamily="18" charset="0"/>
                                    </a:rPr>
                                    <m:t>=1</m:t>
                                  </m:r>
                                </m:sub>
                                <m:sup>
                                  <m:r>
                                    <a:rPr lang="zh-CN" altLang="en-US" sz="2800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p>
                                <m:e>
                                  <m:r>
                                    <a:rPr lang="zh-CN" altLang="en-US" sz="2800" i="1">
                                      <a:latin typeface="Cambria Math" panose="02040503050406030204" pitchFamily="18" charset="0"/>
                                    </a:rPr>
                                    <m:t>𝐸</m:t>
                                  </m:r>
                                  <m:d>
                                    <m:dPr>
                                      <m:ctrlPr>
                                        <a:rPr lang="zh-CN" altLang="en-US" sz="28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zh-CN" altLang="en-US" sz="2800" i="1">
                                              <a:solidFill>
                                                <a:srgbClr val="836967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zh-CN" altLang="en-US" sz="2800" i="1">
                                              <a:latin typeface="Cambria Math" panose="02040503050406030204" pitchFamily="18" charset="0"/>
                                            </a:rPr>
                                            <m:t>𝑋</m:t>
                                          </m:r>
                                        </m:e>
                                        <m:sub>
                                          <m:r>
                                            <a:rPr lang="zh-CN" altLang="en-US" sz="2800" i="1">
                                              <a:latin typeface="Cambria Math" panose="02040503050406030204" pitchFamily="18" charset="0"/>
                                            </a:rPr>
                                            <m:t>𝑘</m:t>
                                          </m:r>
                                        </m:sub>
                                      </m:sSub>
                                    </m:e>
                                  </m:d>
                                </m:e>
                              </m:nary>
                            </m:e>
                          </m:d>
                          <m:r>
                            <a:rPr lang="zh-CN" altLang="en-US" sz="2800" i="0">
                              <a:latin typeface="Cambria Math" panose="02040503050406030204" pitchFamily="18" charset="0"/>
                            </a:rPr>
                            <m:t>&lt;</m:t>
                          </m:r>
                          <m:r>
                            <a:rPr lang="zh-CN" altLang="en-US" sz="2800" i="1">
                              <a:latin typeface="Cambria Math" panose="02040503050406030204" pitchFamily="18" charset="0"/>
                            </a:rPr>
                            <m:t>𝜀</m:t>
                          </m:r>
                        </m:e>
                      </m:d>
                      <m:r>
                        <a:rPr lang="zh-CN" altLang="en-US" sz="2800" i="0">
                          <a:latin typeface="Cambria Math" panose="02040503050406030204" pitchFamily="18" charset="0"/>
                        </a:rPr>
                        <m:t>=1.</m:t>
                      </m:r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id="{747DDE30-2088-49EB-B5C4-8412B575180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34766" y="5256792"/>
                <a:ext cx="6862439" cy="126855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Rectangle 16">
            <a:extLst>
              <a:ext uri="{FF2B5EF4-FFF2-40B4-BE49-F238E27FC236}">
                <a16:creationId xmlns:a16="http://schemas.microsoft.com/office/drawing/2014/main" id="{030B45FE-589D-465E-AEB0-16D42CD1BC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200" y="726562"/>
            <a:ext cx="6851650" cy="7100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r>
              <a:rPr lang="zh-CN" altLang="en-US" sz="4000" b="1" dirty="0">
                <a:ea typeface="黑体" pitchFamily="2" charset="-122"/>
              </a:rPr>
              <a:t>二、大数定律</a:t>
            </a:r>
          </a:p>
        </p:txBody>
      </p:sp>
    </p:spTree>
    <p:extLst>
      <p:ext uri="{BB962C8B-B14F-4D97-AF65-F5344CB8AC3E}">
        <p14:creationId xmlns:p14="http://schemas.microsoft.com/office/powerpoint/2010/main" val="3341920018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utoUpdateAnimBg="0"/>
      <p:bldP spid="9" grpId="0" animBg="1"/>
      <p:bldP spid="10" grpId="0" autoUpdateAnimBg="0"/>
      <p:bldP spid="1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" name="矩形 17"/>
          <p:cNvSpPr/>
          <p:nvPr/>
        </p:nvSpPr>
        <p:spPr>
          <a:xfrm>
            <a:off x="3142878" y="182319"/>
            <a:ext cx="9036080" cy="510377"/>
          </a:xfrm>
          <a:custGeom>
            <a:avLst/>
            <a:gdLst>
              <a:gd name="connsiteX0" fmla="*/ 0 w 9742140"/>
              <a:gd name="connsiteY0" fmla="*/ 0 h 504056"/>
              <a:gd name="connsiteX1" fmla="*/ 9742140 w 9742140"/>
              <a:gd name="connsiteY1" fmla="*/ 0 h 504056"/>
              <a:gd name="connsiteX2" fmla="*/ 9742140 w 9742140"/>
              <a:gd name="connsiteY2" fmla="*/ 504056 h 504056"/>
              <a:gd name="connsiteX3" fmla="*/ 0 w 9742140"/>
              <a:gd name="connsiteY3" fmla="*/ 504056 h 504056"/>
              <a:gd name="connsiteX4" fmla="*/ 0 w 9742140"/>
              <a:gd name="connsiteY4" fmla="*/ 0 h 504056"/>
              <a:gd name="connsiteX0" fmla="*/ 248615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48615 w 9990755"/>
              <a:gd name="connsiteY4" fmla="*/ 0 h 504056"/>
              <a:gd name="connsiteX0" fmla="*/ 278112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78112 w 9990755"/>
              <a:gd name="connsiteY4" fmla="*/ 0 h 504056"/>
              <a:gd name="connsiteX0" fmla="*/ 294967 w 9990755"/>
              <a:gd name="connsiteY0" fmla="*/ 0 h 508270"/>
              <a:gd name="connsiteX1" fmla="*/ 9990755 w 9990755"/>
              <a:gd name="connsiteY1" fmla="*/ 4214 h 508270"/>
              <a:gd name="connsiteX2" fmla="*/ 9990755 w 9990755"/>
              <a:gd name="connsiteY2" fmla="*/ 508270 h 508270"/>
              <a:gd name="connsiteX3" fmla="*/ 0 w 9990755"/>
              <a:gd name="connsiteY3" fmla="*/ 508270 h 508270"/>
              <a:gd name="connsiteX4" fmla="*/ 294967 w 9990755"/>
              <a:gd name="connsiteY4" fmla="*/ 0 h 508270"/>
              <a:gd name="connsiteX0" fmla="*/ 294967 w 10013135"/>
              <a:gd name="connsiteY0" fmla="*/ 0 h 508270"/>
              <a:gd name="connsiteX1" fmla="*/ 10013135 w 10013135"/>
              <a:gd name="connsiteY1" fmla="*/ 1017 h 508270"/>
              <a:gd name="connsiteX2" fmla="*/ 9990755 w 10013135"/>
              <a:gd name="connsiteY2" fmla="*/ 508270 h 508270"/>
              <a:gd name="connsiteX3" fmla="*/ 0 w 10013135"/>
              <a:gd name="connsiteY3" fmla="*/ 508270 h 508270"/>
              <a:gd name="connsiteX4" fmla="*/ 294967 w 10013135"/>
              <a:gd name="connsiteY4" fmla="*/ 0 h 508270"/>
              <a:gd name="connsiteX0" fmla="*/ 294967 w 10019529"/>
              <a:gd name="connsiteY0" fmla="*/ 0 h 508270"/>
              <a:gd name="connsiteX1" fmla="*/ 10013135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  <a:gd name="connsiteX0" fmla="*/ 294967 w 10019529"/>
              <a:gd name="connsiteY0" fmla="*/ 0 h 508270"/>
              <a:gd name="connsiteX1" fmla="*/ 10016332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019529" h="508270">
                <a:moveTo>
                  <a:pt x="294967" y="0"/>
                </a:moveTo>
                <a:lnTo>
                  <a:pt x="10016332" y="1017"/>
                </a:lnTo>
                <a:cubicBezTo>
                  <a:pt x="10018463" y="170101"/>
                  <a:pt x="10017398" y="339186"/>
                  <a:pt x="10019529" y="508270"/>
                </a:cubicBezTo>
                <a:lnTo>
                  <a:pt x="0" y="508270"/>
                </a:lnTo>
                <a:lnTo>
                  <a:pt x="294967" y="0"/>
                </a:lnTo>
                <a:close/>
              </a:path>
            </a:pathLst>
          </a:custGeom>
          <a:solidFill>
            <a:srgbClr val="E8E8E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9" name="矩形 1"/>
          <p:cNvSpPr/>
          <p:nvPr/>
        </p:nvSpPr>
        <p:spPr>
          <a:xfrm>
            <a:off x="20250" y="173083"/>
            <a:ext cx="3698692" cy="508270"/>
          </a:xfrm>
          <a:custGeom>
            <a:avLst/>
            <a:gdLst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422798 w 2422798"/>
              <a:gd name="connsiteY2" fmla="*/ 504056 h 504056"/>
              <a:gd name="connsiteX3" fmla="*/ 0 w 2422798"/>
              <a:gd name="connsiteY3" fmla="*/ 504056 h 504056"/>
              <a:gd name="connsiteX4" fmla="*/ 0 w 2422798"/>
              <a:gd name="connsiteY4" fmla="*/ 0 h 504056"/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123617 w 2422798"/>
              <a:gd name="connsiteY2" fmla="*/ 499842 h 504056"/>
              <a:gd name="connsiteX3" fmla="*/ 0 w 2422798"/>
              <a:gd name="connsiteY3" fmla="*/ 504056 h 504056"/>
              <a:gd name="connsiteX4" fmla="*/ 0 w 2422798"/>
              <a:gd name="connsiteY4" fmla="*/ 0 h 5040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422798" h="504056">
                <a:moveTo>
                  <a:pt x="0" y="0"/>
                </a:moveTo>
                <a:lnTo>
                  <a:pt x="2422798" y="0"/>
                </a:lnTo>
                <a:lnTo>
                  <a:pt x="2123617" y="499842"/>
                </a:lnTo>
                <a:lnTo>
                  <a:pt x="0" y="504056"/>
                </a:lnTo>
                <a:lnTo>
                  <a:pt x="0" y="0"/>
                </a:lnTo>
                <a:close/>
              </a:path>
            </a:pathLst>
          </a:custGeom>
          <a:solidFill>
            <a:srgbClr val="0973DD"/>
          </a:solidFill>
          <a:ln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1" name="TextBox 130"/>
          <p:cNvSpPr txBox="1"/>
          <p:nvPr/>
        </p:nvSpPr>
        <p:spPr>
          <a:xfrm>
            <a:off x="406574" y="238506"/>
            <a:ext cx="12105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大数定律</a:t>
            </a:r>
            <a:endParaRPr lang="zh-CN" altLang="en-US" sz="1600" baseline="-30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sp>
        <p:nvSpPr>
          <p:cNvPr id="132" name="TextBox 131"/>
          <p:cNvSpPr txBox="1"/>
          <p:nvPr/>
        </p:nvSpPr>
        <p:spPr>
          <a:xfrm>
            <a:off x="8183438" y="220578"/>
            <a:ext cx="385073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rgbClr val="0973DD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第五章 大数定律和中心极限定理</a:t>
            </a:r>
            <a:endParaRPr lang="zh-CN" altLang="en-US" sz="1100" baseline="-3000" dirty="0">
              <a:solidFill>
                <a:srgbClr val="0973DD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sp>
        <p:nvSpPr>
          <p:cNvPr id="12" name="Text Box 4">
            <a:extLst>
              <a:ext uri="{FF2B5EF4-FFF2-40B4-BE49-F238E27FC236}">
                <a16:creationId xmlns:a16="http://schemas.microsoft.com/office/drawing/2014/main" id="{52DE132A-FAC1-407B-8D12-1EAE44F140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0590" y="951136"/>
            <a:ext cx="61102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ea typeface="黑体" pitchFamily="2" charset="-122"/>
              </a:rPr>
              <a:t>推论（</a:t>
            </a:r>
            <a:r>
              <a:rPr lang="zh-CN" altLang="en-US" sz="2800" b="1" dirty="0">
                <a:solidFill>
                  <a:srgbClr val="FF3300"/>
                </a:solidFill>
                <a:ea typeface="黑体" pitchFamily="2" charset="-122"/>
              </a:rPr>
              <a:t>契比雪夫定理的特殊情况</a:t>
            </a:r>
            <a:r>
              <a:rPr lang="zh-CN" altLang="en-US" sz="2800" b="1" dirty="0">
                <a:ea typeface="黑体" pitchFamily="2" charset="-122"/>
              </a:rPr>
              <a:t>）</a:t>
            </a:r>
          </a:p>
        </p:txBody>
      </p:sp>
      <p:graphicFrame>
        <p:nvGraphicFramePr>
          <p:cNvPr id="13" name="Object 5">
            <a:extLst>
              <a:ext uri="{FF2B5EF4-FFF2-40B4-BE49-F238E27FC236}">
                <a16:creationId xmlns:a16="http://schemas.microsoft.com/office/drawing/2014/main" id="{37E53293-D8D8-438F-B1F2-4DFF1001D0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9632817"/>
              </p:ext>
            </p:extLst>
          </p:nvPr>
        </p:nvGraphicFramePr>
        <p:xfrm>
          <a:off x="594569" y="1559768"/>
          <a:ext cx="7099300" cy="320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0" name="Equation" r:id="rId4" imgW="7099200" imgH="3200400" progId="Equation.3">
                  <p:embed/>
                </p:oleObj>
              </mc:Choice>
              <mc:Fallback>
                <p:oleObj name="Equation" r:id="rId4" imgW="7099200" imgH="3200400" progId="Equation.3">
                  <p:embed/>
                  <p:pic>
                    <p:nvPicPr>
                      <p:cNvPr id="819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569" y="1559768"/>
                        <a:ext cx="7099300" cy="320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0">
            <a:extLst>
              <a:ext uri="{FF2B5EF4-FFF2-40B4-BE49-F238E27FC236}">
                <a16:creationId xmlns:a16="http://schemas.microsoft.com/office/drawing/2014/main" id="{A94D08AF-A193-4A3C-9D59-37455F141E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3401947"/>
              </p:ext>
            </p:extLst>
          </p:nvPr>
        </p:nvGraphicFramePr>
        <p:xfrm>
          <a:off x="622598" y="4829300"/>
          <a:ext cx="72009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1" name="Equation" r:id="rId6" imgW="7200720" imgH="990360" progId="Equation.3">
                  <p:embed/>
                </p:oleObj>
              </mc:Choice>
              <mc:Fallback>
                <p:oleObj name="Equation" r:id="rId6" imgW="7200720" imgH="990360" progId="Equation.3">
                  <p:embed/>
                  <p:pic>
                    <p:nvPicPr>
                      <p:cNvPr id="820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598" y="4829300"/>
                        <a:ext cx="72009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AutoShape 11">
            <a:extLst>
              <a:ext uri="{FF2B5EF4-FFF2-40B4-BE49-F238E27FC236}">
                <a16:creationId xmlns:a16="http://schemas.microsoft.com/office/drawing/2014/main" id="{95A70AF5-D302-47C3-98FB-5A98D50AD06E}"/>
              </a:ext>
            </a:extLst>
          </p:cNvPr>
          <p:cNvSpPr>
            <a:spLocks noChangeArrowheads="1"/>
          </p:cNvSpPr>
          <p:nvPr/>
        </p:nvSpPr>
        <p:spPr bwMode="auto">
          <a:xfrm flipH="1">
            <a:off x="7391350" y="1225510"/>
            <a:ext cx="4586853" cy="3499634"/>
          </a:xfrm>
          <a:prstGeom prst="wedgeRoundRectCallout">
            <a:avLst>
              <a:gd name="adj1" fmla="val 138189"/>
              <a:gd name="adj2" fmla="val 61079"/>
              <a:gd name="adj3" fmla="val 16667"/>
            </a:avLst>
          </a:prstGeom>
          <a:solidFill>
            <a:srgbClr val="66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zh-CN" altLang="en-US" sz="2800" b="1">
                <a:solidFill>
                  <a:srgbClr val="0000FF"/>
                </a:solidFill>
                <a:ea typeface="黑体" pitchFamily="2" charset="-122"/>
              </a:rPr>
              <a:t>表达式的意义</a:t>
            </a:r>
          </a:p>
        </p:txBody>
      </p:sp>
      <p:graphicFrame>
        <p:nvGraphicFramePr>
          <p:cNvPr id="16" name="Object 12">
            <a:extLst>
              <a:ext uri="{FF2B5EF4-FFF2-40B4-BE49-F238E27FC236}">
                <a16:creationId xmlns:a16="http://schemas.microsoft.com/office/drawing/2014/main" id="{FF409EE2-A287-4089-A472-3CE42DAD6B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3289951"/>
              </p:ext>
            </p:extLst>
          </p:nvPr>
        </p:nvGraphicFramePr>
        <p:xfrm>
          <a:off x="7508890" y="1972920"/>
          <a:ext cx="4558947" cy="241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2" name="Equation" r:id="rId8" imgW="2184120" imgH="1155600" progId="Equation.DSMT4">
                  <p:embed/>
                </p:oleObj>
              </mc:Choice>
              <mc:Fallback>
                <p:oleObj name="Equation" r:id="rId8" imgW="2184120" imgH="1155600" progId="Equation.DSMT4">
                  <p:embed/>
                  <p:pic>
                    <p:nvPicPr>
                      <p:cNvPr id="8204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8890" y="1972920"/>
                        <a:ext cx="4558947" cy="241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67680636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utoUpdateAnimBg="0"/>
      <p:bldP spid="15" grpId="0" animBg="1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" name="矩形 17"/>
          <p:cNvSpPr/>
          <p:nvPr/>
        </p:nvSpPr>
        <p:spPr>
          <a:xfrm>
            <a:off x="3142878" y="182319"/>
            <a:ext cx="9036080" cy="510377"/>
          </a:xfrm>
          <a:custGeom>
            <a:avLst/>
            <a:gdLst>
              <a:gd name="connsiteX0" fmla="*/ 0 w 9742140"/>
              <a:gd name="connsiteY0" fmla="*/ 0 h 504056"/>
              <a:gd name="connsiteX1" fmla="*/ 9742140 w 9742140"/>
              <a:gd name="connsiteY1" fmla="*/ 0 h 504056"/>
              <a:gd name="connsiteX2" fmla="*/ 9742140 w 9742140"/>
              <a:gd name="connsiteY2" fmla="*/ 504056 h 504056"/>
              <a:gd name="connsiteX3" fmla="*/ 0 w 9742140"/>
              <a:gd name="connsiteY3" fmla="*/ 504056 h 504056"/>
              <a:gd name="connsiteX4" fmla="*/ 0 w 9742140"/>
              <a:gd name="connsiteY4" fmla="*/ 0 h 504056"/>
              <a:gd name="connsiteX0" fmla="*/ 248615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48615 w 9990755"/>
              <a:gd name="connsiteY4" fmla="*/ 0 h 504056"/>
              <a:gd name="connsiteX0" fmla="*/ 278112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78112 w 9990755"/>
              <a:gd name="connsiteY4" fmla="*/ 0 h 504056"/>
              <a:gd name="connsiteX0" fmla="*/ 294967 w 9990755"/>
              <a:gd name="connsiteY0" fmla="*/ 0 h 508270"/>
              <a:gd name="connsiteX1" fmla="*/ 9990755 w 9990755"/>
              <a:gd name="connsiteY1" fmla="*/ 4214 h 508270"/>
              <a:gd name="connsiteX2" fmla="*/ 9990755 w 9990755"/>
              <a:gd name="connsiteY2" fmla="*/ 508270 h 508270"/>
              <a:gd name="connsiteX3" fmla="*/ 0 w 9990755"/>
              <a:gd name="connsiteY3" fmla="*/ 508270 h 508270"/>
              <a:gd name="connsiteX4" fmla="*/ 294967 w 9990755"/>
              <a:gd name="connsiteY4" fmla="*/ 0 h 508270"/>
              <a:gd name="connsiteX0" fmla="*/ 294967 w 10013135"/>
              <a:gd name="connsiteY0" fmla="*/ 0 h 508270"/>
              <a:gd name="connsiteX1" fmla="*/ 10013135 w 10013135"/>
              <a:gd name="connsiteY1" fmla="*/ 1017 h 508270"/>
              <a:gd name="connsiteX2" fmla="*/ 9990755 w 10013135"/>
              <a:gd name="connsiteY2" fmla="*/ 508270 h 508270"/>
              <a:gd name="connsiteX3" fmla="*/ 0 w 10013135"/>
              <a:gd name="connsiteY3" fmla="*/ 508270 h 508270"/>
              <a:gd name="connsiteX4" fmla="*/ 294967 w 10013135"/>
              <a:gd name="connsiteY4" fmla="*/ 0 h 508270"/>
              <a:gd name="connsiteX0" fmla="*/ 294967 w 10019529"/>
              <a:gd name="connsiteY0" fmla="*/ 0 h 508270"/>
              <a:gd name="connsiteX1" fmla="*/ 10013135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  <a:gd name="connsiteX0" fmla="*/ 294967 w 10019529"/>
              <a:gd name="connsiteY0" fmla="*/ 0 h 508270"/>
              <a:gd name="connsiteX1" fmla="*/ 10016332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019529" h="508270">
                <a:moveTo>
                  <a:pt x="294967" y="0"/>
                </a:moveTo>
                <a:lnTo>
                  <a:pt x="10016332" y="1017"/>
                </a:lnTo>
                <a:cubicBezTo>
                  <a:pt x="10018463" y="170101"/>
                  <a:pt x="10017398" y="339186"/>
                  <a:pt x="10019529" y="508270"/>
                </a:cubicBezTo>
                <a:lnTo>
                  <a:pt x="0" y="508270"/>
                </a:lnTo>
                <a:lnTo>
                  <a:pt x="294967" y="0"/>
                </a:lnTo>
                <a:close/>
              </a:path>
            </a:pathLst>
          </a:custGeom>
          <a:solidFill>
            <a:srgbClr val="E8E8E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9" name="矩形 1"/>
          <p:cNvSpPr/>
          <p:nvPr/>
        </p:nvSpPr>
        <p:spPr>
          <a:xfrm>
            <a:off x="20250" y="173083"/>
            <a:ext cx="3698692" cy="508270"/>
          </a:xfrm>
          <a:custGeom>
            <a:avLst/>
            <a:gdLst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422798 w 2422798"/>
              <a:gd name="connsiteY2" fmla="*/ 504056 h 504056"/>
              <a:gd name="connsiteX3" fmla="*/ 0 w 2422798"/>
              <a:gd name="connsiteY3" fmla="*/ 504056 h 504056"/>
              <a:gd name="connsiteX4" fmla="*/ 0 w 2422798"/>
              <a:gd name="connsiteY4" fmla="*/ 0 h 504056"/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123617 w 2422798"/>
              <a:gd name="connsiteY2" fmla="*/ 499842 h 504056"/>
              <a:gd name="connsiteX3" fmla="*/ 0 w 2422798"/>
              <a:gd name="connsiteY3" fmla="*/ 504056 h 504056"/>
              <a:gd name="connsiteX4" fmla="*/ 0 w 2422798"/>
              <a:gd name="connsiteY4" fmla="*/ 0 h 5040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422798" h="504056">
                <a:moveTo>
                  <a:pt x="0" y="0"/>
                </a:moveTo>
                <a:lnTo>
                  <a:pt x="2422798" y="0"/>
                </a:lnTo>
                <a:lnTo>
                  <a:pt x="2123617" y="499842"/>
                </a:lnTo>
                <a:lnTo>
                  <a:pt x="0" y="504056"/>
                </a:lnTo>
                <a:lnTo>
                  <a:pt x="0" y="0"/>
                </a:lnTo>
                <a:close/>
              </a:path>
            </a:pathLst>
          </a:custGeom>
          <a:solidFill>
            <a:srgbClr val="0973DD"/>
          </a:solidFill>
          <a:ln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1" name="TextBox 130"/>
          <p:cNvSpPr txBox="1"/>
          <p:nvPr/>
        </p:nvSpPr>
        <p:spPr>
          <a:xfrm>
            <a:off x="406574" y="238506"/>
            <a:ext cx="12105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大数定律</a:t>
            </a:r>
            <a:endParaRPr lang="zh-CN" altLang="en-US" sz="1600" baseline="-30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sp>
        <p:nvSpPr>
          <p:cNvPr id="132" name="TextBox 131"/>
          <p:cNvSpPr txBox="1"/>
          <p:nvPr/>
        </p:nvSpPr>
        <p:spPr>
          <a:xfrm>
            <a:off x="8183438" y="220578"/>
            <a:ext cx="385073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rgbClr val="0973DD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第五章 大数定律和中心极限定理</a:t>
            </a:r>
            <a:endParaRPr lang="zh-CN" altLang="en-US" sz="1100" baseline="-3000" dirty="0">
              <a:solidFill>
                <a:srgbClr val="0973DD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sp>
        <p:nvSpPr>
          <p:cNvPr id="6" name="Text Box 2">
            <a:extLst>
              <a:ext uri="{FF2B5EF4-FFF2-40B4-BE49-F238E27FC236}">
                <a16:creationId xmlns:a16="http://schemas.microsoft.com/office/drawing/2014/main" id="{858E2EF0-412E-4054-B323-0FC8D96A44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34404" y="1052537"/>
            <a:ext cx="1219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ea typeface="黑体" pitchFamily="2" charset="-122"/>
              </a:rPr>
              <a:t>证明</a:t>
            </a:r>
          </a:p>
        </p:txBody>
      </p:sp>
      <p:graphicFrame>
        <p:nvGraphicFramePr>
          <p:cNvPr id="7" name="Object 3">
            <a:extLst>
              <a:ext uri="{FF2B5EF4-FFF2-40B4-BE49-F238E27FC236}">
                <a16:creationId xmlns:a16="http://schemas.microsoft.com/office/drawing/2014/main" id="{E826C8E6-CA76-4C3A-8C21-2C84C434D1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8766954"/>
              </p:ext>
            </p:extLst>
          </p:nvPr>
        </p:nvGraphicFramePr>
        <p:xfrm>
          <a:off x="2183754" y="890612"/>
          <a:ext cx="38227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0" name="Equation" r:id="rId4" imgW="3822480" imgH="965160" progId="Equation.3">
                  <p:embed/>
                </p:oleObj>
              </mc:Choice>
              <mc:Fallback>
                <p:oleObj name="Equation" r:id="rId4" imgW="3822480" imgH="965160" progId="Equation.3">
                  <p:embed/>
                  <p:pic>
                    <p:nvPicPr>
                      <p:cNvPr id="1024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3754" y="890612"/>
                        <a:ext cx="38227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>
            <a:extLst>
              <a:ext uri="{FF2B5EF4-FFF2-40B4-BE49-F238E27FC236}">
                <a16:creationId xmlns:a16="http://schemas.microsoft.com/office/drawing/2014/main" id="{AA951590-CBD7-4737-9457-F41E9F4200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2274105"/>
              </p:ext>
            </p:extLst>
          </p:nvPr>
        </p:nvGraphicFramePr>
        <p:xfrm>
          <a:off x="6038204" y="906487"/>
          <a:ext cx="1866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1" name="Equation" r:id="rId6" imgW="1866600" imgH="838080" progId="Equation.3">
                  <p:embed/>
                </p:oleObj>
              </mc:Choice>
              <mc:Fallback>
                <p:oleObj name="Equation" r:id="rId6" imgW="1866600" imgH="838080" progId="Equation.3">
                  <p:embed/>
                  <p:pic>
                    <p:nvPicPr>
                      <p:cNvPr id="1024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8204" y="906487"/>
                        <a:ext cx="1866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">
            <a:extLst>
              <a:ext uri="{FF2B5EF4-FFF2-40B4-BE49-F238E27FC236}">
                <a16:creationId xmlns:a16="http://schemas.microsoft.com/office/drawing/2014/main" id="{B24C6FB9-8C5F-486D-BD31-40F6988DA1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0747473"/>
              </p:ext>
            </p:extLst>
          </p:nvPr>
        </p:nvGraphicFramePr>
        <p:xfrm>
          <a:off x="2205979" y="2084412"/>
          <a:ext cx="39751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2" name="Equation" r:id="rId8" imgW="3974760" imgH="965160" progId="Equation.3">
                  <p:embed/>
                </p:oleObj>
              </mc:Choice>
              <mc:Fallback>
                <p:oleObj name="Equation" r:id="rId8" imgW="3974760" imgH="965160" progId="Equation.3">
                  <p:embed/>
                  <p:pic>
                    <p:nvPicPr>
                      <p:cNvPr id="1024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5979" y="2084412"/>
                        <a:ext cx="39751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6">
            <a:extLst>
              <a:ext uri="{FF2B5EF4-FFF2-40B4-BE49-F238E27FC236}">
                <a16:creationId xmlns:a16="http://schemas.microsoft.com/office/drawing/2014/main" id="{4FF66DF2-2638-4629-84D7-59CBB06BD0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7975988"/>
              </p:ext>
            </p:extLst>
          </p:nvPr>
        </p:nvGraphicFramePr>
        <p:xfrm>
          <a:off x="6235054" y="2074887"/>
          <a:ext cx="24257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3" name="Equation" r:id="rId10" imgW="2425680" imgH="888840" progId="Equation.3">
                  <p:embed/>
                </p:oleObj>
              </mc:Choice>
              <mc:Fallback>
                <p:oleObj name="Equation" r:id="rId10" imgW="2425680" imgH="888840" progId="Equation.3">
                  <p:embed/>
                  <p:pic>
                    <p:nvPicPr>
                      <p:cNvPr id="1024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5054" y="2074887"/>
                        <a:ext cx="24257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7">
            <a:extLst>
              <a:ext uri="{FF2B5EF4-FFF2-40B4-BE49-F238E27FC236}">
                <a16:creationId xmlns:a16="http://schemas.microsoft.com/office/drawing/2014/main" id="{E866E5E4-4B8C-4067-8AFF-B483295303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16954" y="3165500"/>
            <a:ext cx="6019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/>
              <a:t>由</a:t>
            </a:r>
            <a:r>
              <a:rPr lang="zh-CN" altLang="en-US" sz="2800" b="1" dirty="0">
                <a:solidFill>
                  <a:srgbClr val="FF3300"/>
                </a:solidFill>
                <a:ea typeface="黑体" pitchFamily="2" charset="-122"/>
              </a:rPr>
              <a:t>切比雪夫不等式</a:t>
            </a:r>
            <a:r>
              <a:rPr lang="zh-CN" altLang="en-US" sz="2800" b="1" dirty="0"/>
              <a:t>可得</a:t>
            </a:r>
          </a:p>
        </p:txBody>
      </p:sp>
      <p:graphicFrame>
        <p:nvGraphicFramePr>
          <p:cNvPr id="12" name="Object 9">
            <a:extLst>
              <a:ext uri="{FF2B5EF4-FFF2-40B4-BE49-F238E27FC236}">
                <a16:creationId xmlns:a16="http://schemas.microsoft.com/office/drawing/2014/main" id="{09278CE2-F6C2-454E-8D0E-F3B747D1CD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9247692"/>
              </p:ext>
            </p:extLst>
          </p:nvPr>
        </p:nvGraphicFramePr>
        <p:xfrm>
          <a:off x="2129779" y="3773512"/>
          <a:ext cx="44831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4" name="Equation" r:id="rId12" imgW="4483080" imgH="990360" progId="Equation.3">
                  <p:embed/>
                </p:oleObj>
              </mc:Choice>
              <mc:Fallback>
                <p:oleObj name="Equation" r:id="rId12" imgW="4483080" imgH="990360" progId="Equation.3">
                  <p:embed/>
                  <p:pic>
                    <p:nvPicPr>
                      <p:cNvPr id="1024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9779" y="3773512"/>
                        <a:ext cx="44831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0">
            <a:extLst>
              <a:ext uri="{FF2B5EF4-FFF2-40B4-BE49-F238E27FC236}">
                <a16:creationId xmlns:a16="http://schemas.microsoft.com/office/drawing/2014/main" id="{E6C79B7B-BC16-4A25-8F99-1B713264B6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8860749"/>
              </p:ext>
            </p:extLst>
          </p:nvPr>
        </p:nvGraphicFramePr>
        <p:xfrm>
          <a:off x="1216967" y="4884762"/>
          <a:ext cx="2946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5" name="Equation" r:id="rId14" imgW="2946240" imgH="444240" progId="Equation.3">
                  <p:embed/>
                </p:oleObj>
              </mc:Choice>
              <mc:Fallback>
                <p:oleObj name="Equation" r:id="rId14" imgW="2946240" imgH="444240" progId="Equation.3">
                  <p:embed/>
                  <p:pic>
                    <p:nvPicPr>
                      <p:cNvPr id="1025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6967" y="4884762"/>
                        <a:ext cx="29464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11">
            <a:extLst>
              <a:ext uri="{FF2B5EF4-FFF2-40B4-BE49-F238E27FC236}">
                <a16:creationId xmlns:a16="http://schemas.microsoft.com/office/drawing/2014/main" id="{1B299DDE-441E-4EB2-99F3-8722CF6F01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66542" y="4821262"/>
            <a:ext cx="4953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/>
              <a:t>并注意到概率不能大于1, 则</a:t>
            </a:r>
          </a:p>
        </p:txBody>
      </p:sp>
      <p:graphicFrame>
        <p:nvGraphicFramePr>
          <p:cNvPr id="15" name="Object 12">
            <a:extLst>
              <a:ext uri="{FF2B5EF4-FFF2-40B4-BE49-F238E27FC236}">
                <a16:creationId xmlns:a16="http://schemas.microsoft.com/office/drawing/2014/main" id="{77DF6256-447F-491C-8301-E38061CBD2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7739797"/>
              </p:ext>
            </p:extLst>
          </p:nvPr>
        </p:nvGraphicFramePr>
        <p:xfrm>
          <a:off x="2242492" y="5390728"/>
          <a:ext cx="36068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6" name="Equation" r:id="rId16" imgW="3606480" imgH="990360" progId="Equation.3">
                  <p:embed/>
                </p:oleObj>
              </mc:Choice>
              <mc:Fallback>
                <p:oleObj name="Equation" r:id="rId16" imgW="3606480" imgH="990360" progId="Equation.3">
                  <p:embed/>
                  <p:pic>
                    <p:nvPicPr>
                      <p:cNvPr id="1025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2492" y="5390728"/>
                        <a:ext cx="36068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37188738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utoUpdateAnimBg="0"/>
      <p:bldP spid="14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" name="矩形 17"/>
          <p:cNvSpPr/>
          <p:nvPr/>
        </p:nvSpPr>
        <p:spPr>
          <a:xfrm>
            <a:off x="3142878" y="182319"/>
            <a:ext cx="9036080" cy="510377"/>
          </a:xfrm>
          <a:custGeom>
            <a:avLst/>
            <a:gdLst>
              <a:gd name="connsiteX0" fmla="*/ 0 w 9742140"/>
              <a:gd name="connsiteY0" fmla="*/ 0 h 504056"/>
              <a:gd name="connsiteX1" fmla="*/ 9742140 w 9742140"/>
              <a:gd name="connsiteY1" fmla="*/ 0 h 504056"/>
              <a:gd name="connsiteX2" fmla="*/ 9742140 w 9742140"/>
              <a:gd name="connsiteY2" fmla="*/ 504056 h 504056"/>
              <a:gd name="connsiteX3" fmla="*/ 0 w 9742140"/>
              <a:gd name="connsiteY3" fmla="*/ 504056 h 504056"/>
              <a:gd name="connsiteX4" fmla="*/ 0 w 9742140"/>
              <a:gd name="connsiteY4" fmla="*/ 0 h 504056"/>
              <a:gd name="connsiteX0" fmla="*/ 248615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48615 w 9990755"/>
              <a:gd name="connsiteY4" fmla="*/ 0 h 504056"/>
              <a:gd name="connsiteX0" fmla="*/ 278112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78112 w 9990755"/>
              <a:gd name="connsiteY4" fmla="*/ 0 h 504056"/>
              <a:gd name="connsiteX0" fmla="*/ 294967 w 9990755"/>
              <a:gd name="connsiteY0" fmla="*/ 0 h 508270"/>
              <a:gd name="connsiteX1" fmla="*/ 9990755 w 9990755"/>
              <a:gd name="connsiteY1" fmla="*/ 4214 h 508270"/>
              <a:gd name="connsiteX2" fmla="*/ 9990755 w 9990755"/>
              <a:gd name="connsiteY2" fmla="*/ 508270 h 508270"/>
              <a:gd name="connsiteX3" fmla="*/ 0 w 9990755"/>
              <a:gd name="connsiteY3" fmla="*/ 508270 h 508270"/>
              <a:gd name="connsiteX4" fmla="*/ 294967 w 9990755"/>
              <a:gd name="connsiteY4" fmla="*/ 0 h 508270"/>
              <a:gd name="connsiteX0" fmla="*/ 294967 w 10013135"/>
              <a:gd name="connsiteY0" fmla="*/ 0 h 508270"/>
              <a:gd name="connsiteX1" fmla="*/ 10013135 w 10013135"/>
              <a:gd name="connsiteY1" fmla="*/ 1017 h 508270"/>
              <a:gd name="connsiteX2" fmla="*/ 9990755 w 10013135"/>
              <a:gd name="connsiteY2" fmla="*/ 508270 h 508270"/>
              <a:gd name="connsiteX3" fmla="*/ 0 w 10013135"/>
              <a:gd name="connsiteY3" fmla="*/ 508270 h 508270"/>
              <a:gd name="connsiteX4" fmla="*/ 294967 w 10013135"/>
              <a:gd name="connsiteY4" fmla="*/ 0 h 508270"/>
              <a:gd name="connsiteX0" fmla="*/ 294967 w 10019529"/>
              <a:gd name="connsiteY0" fmla="*/ 0 h 508270"/>
              <a:gd name="connsiteX1" fmla="*/ 10013135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  <a:gd name="connsiteX0" fmla="*/ 294967 w 10019529"/>
              <a:gd name="connsiteY0" fmla="*/ 0 h 508270"/>
              <a:gd name="connsiteX1" fmla="*/ 10016332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019529" h="508270">
                <a:moveTo>
                  <a:pt x="294967" y="0"/>
                </a:moveTo>
                <a:lnTo>
                  <a:pt x="10016332" y="1017"/>
                </a:lnTo>
                <a:cubicBezTo>
                  <a:pt x="10018463" y="170101"/>
                  <a:pt x="10017398" y="339186"/>
                  <a:pt x="10019529" y="508270"/>
                </a:cubicBezTo>
                <a:lnTo>
                  <a:pt x="0" y="508270"/>
                </a:lnTo>
                <a:lnTo>
                  <a:pt x="294967" y="0"/>
                </a:lnTo>
                <a:close/>
              </a:path>
            </a:pathLst>
          </a:custGeom>
          <a:solidFill>
            <a:srgbClr val="E8E8E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9" name="矩形 1"/>
          <p:cNvSpPr/>
          <p:nvPr/>
        </p:nvSpPr>
        <p:spPr>
          <a:xfrm>
            <a:off x="20250" y="173083"/>
            <a:ext cx="3698692" cy="508270"/>
          </a:xfrm>
          <a:custGeom>
            <a:avLst/>
            <a:gdLst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422798 w 2422798"/>
              <a:gd name="connsiteY2" fmla="*/ 504056 h 504056"/>
              <a:gd name="connsiteX3" fmla="*/ 0 w 2422798"/>
              <a:gd name="connsiteY3" fmla="*/ 504056 h 504056"/>
              <a:gd name="connsiteX4" fmla="*/ 0 w 2422798"/>
              <a:gd name="connsiteY4" fmla="*/ 0 h 504056"/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123617 w 2422798"/>
              <a:gd name="connsiteY2" fmla="*/ 499842 h 504056"/>
              <a:gd name="connsiteX3" fmla="*/ 0 w 2422798"/>
              <a:gd name="connsiteY3" fmla="*/ 504056 h 504056"/>
              <a:gd name="connsiteX4" fmla="*/ 0 w 2422798"/>
              <a:gd name="connsiteY4" fmla="*/ 0 h 5040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422798" h="504056">
                <a:moveTo>
                  <a:pt x="0" y="0"/>
                </a:moveTo>
                <a:lnTo>
                  <a:pt x="2422798" y="0"/>
                </a:lnTo>
                <a:lnTo>
                  <a:pt x="2123617" y="499842"/>
                </a:lnTo>
                <a:lnTo>
                  <a:pt x="0" y="504056"/>
                </a:lnTo>
                <a:lnTo>
                  <a:pt x="0" y="0"/>
                </a:lnTo>
                <a:close/>
              </a:path>
            </a:pathLst>
          </a:custGeom>
          <a:solidFill>
            <a:srgbClr val="0973DD"/>
          </a:solidFill>
          <a:ln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1" name="TextBox 130"/>
          <p:cNvSpPr txBox="1"/>
          <p:nvPr/>
        </p:nvSpPr>
        <p:spPr>
          <a:xfrm>
            <a:off x="406574" y="238506"/>
            <a:ext cx="12105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大数定律</a:t>
            </a:r>
            <a:endParaRPr lang="zh-CN" altLang="en-US" sz="1600" baseline="-30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sp>
        <p:nvSpPr>
          <p:cNvPr id="132" name="TextBox 131"/>
          <p:cNvSpPr txBox="1"/>
          <p:nvPr/>
        </p:nvSpPr>
        <p:spPr>
          <a:xfrm>
            <a:off x="8183438" y="220578"/>
            <a:ext cx="385073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rgbClr val="0973DD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第五章 大数定律和中心极限定理</a:t>
            </a:r>
            <a:endParaRPr lang="zh-CN" altLang="en-US" sz="1100" baseline="-3000" dirty="0">
              <a:solidFill>
                <a:srgbClr val="0973DD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sp>
        <p:nvSpPr>
          <p:cNvPr id="6" name="Text Box 2">
            <a:extLst>
              <a:ext uri="{FF2B5EF4-FFF2-40B4-BE49-F238E27FC236}">
                <a16:creationId xmlns:a16="http://schemas.microsoft.com/office/drawing/2014/main" id="{4D1588DE-9090-419B-A1F0-C62AB519DC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801464"/>
            <a:ext cx="4800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0000FF"/>
                </a:solidFill>
                <a:ea typeface="黑体" pitchFamily="2" charset="-122"/>
              </a:rPr>
              <a:t>关于推论的说明</a:t>
            </a:r>
            <a:r>
              <a:rPr lang="zh-CN" altLang="en-US" sz="2800" b="1" dirty="0">
                <a:solidFill>
                  <a:srgbClr val="0000FF"/>
                </a:solidFill>
              </a:rPr>
              <a:t>:</a:t>
            </a:r>
          </a:p>
        </p:txBody>
      </p:sp>
      <p:graphicFrame>
        <p:nvGraphicFramePr>
          <p:cNvPr id="7" name="Object 3">
            <a:extLst>
              <a:ext uri="{FF2B5EF4-FFF2-40B4-BE49-F238E27FC236}">
                <a16:creationId xmlns:a16="http://schemas.microsoft.com/office/drawing/2014/main" id="{338FC41C-D746-4FA8-975E-9A1A3B5997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6337230"/>
              </p:ext>
            </p:extLst>
          </p:nvPr>
        </p:nvGraphicFramePr>
        <p:xfrm>
          <a:off x="910630" y="1610180"/>
          <a:ext cx="9960000" cy="216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" name="Equation" r:id="rId4" imgW="4216320" imgH="914400" progId="Equation.DSMT4">
                  <p:embed/>
                </p:oleObj>
              </mc:Choice>
              <mc:Fallback>
                <p:oleObj name="Equation" r:id="rId4" imgW="4216320" imgH="914400" progId="Equation.DSMT4">
                  <p:embed/>
                  <p:pic>
                    <p:nvPicPr>
                      <p:cNvPr id="1126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0630" y="1610180"/>
                        <a:ext cx="9960000" cy="216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4">
            <a:extLst>
              <a:ext uri="{FF2B5EF4-FFF2-40B4-BE49-F238E27FC236}">
                <a16:creationId xmlns:a16="http://schemas.microsoft.com/office/drawing/2014/main" id="{73A51A8A-AA28-4404-80EA-28789E003F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65263" y="3944227"/>
            <a:ext cx="6400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ea typeface="黑体" pitchFamily="2" charset="-122"/>
              </a:rPr>
              <a:t>（</a:t>
            </a:r>
            <a:r>
              <a:rPr lang="zh-CN" altLang="en-US" sz="2800" b="1" dirty="0">
                <a:solidFill>
                  <a:srgbClr val="FF3300"/>
                </a:solidFill>
                <a:ea typeface="黑体" pitchFamily="2" charset="-122"/>
              </a:rPr>
              <a:t>这个接近是概率意义下的接近</a:t>
            </a:r>
            <a:r>
              <a:rPr lang="zh-CN" altLang="en-US" sz="2800" b="1" dirty="0">
                <a:solidFill>
                  <a:srgbClr val="FF0000"/>
                </a:solidFill>
                <a:ea typeface="黑体" pitchFamily="2" charset="-122"/>
              </a:rPr>
              <a:t>）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9" name="Text Box 5">
                <a:extLst>
                  <a:ext uri="{FF2B5EF4-FFF2-40B4-BE49-F238E27FC236}">
                    <a16:creationId xmlns:a16="http://schemas.microsoft.com/office/drawing/2014/main" id="{3E2521C8-7A07-4F90-9BD4-E9946FE688B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58838" y="4687664"/>
                <a:ext cx="10420944" cy="11176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lnSpc>
                    <a:spcPct val="120000"/>
                  </a:lnSpc>
                  <a:spcBef>
                    <a:spcPct val="50000"/>
                  </a:spcBef>
                </a:pPr>
                <a:r>
                  <a:rPr lang="zh-CN" altLang="en-US" sz="2800" b="1" dirty="0"/>
                  <a:t>即在定理条件下, </a:t>
                </a:r>
                <a14:m>
                  <m:oMath xmlns:m="http://schemas.openxmlformats.org/officeDocument/2006/math">
                    <m:r>
                      <a:rPr lang="en-US" altLang="zh-CN" sz="2800" b="1" i="1" smtClean="0">
                        <a:latin typeface="Cambria Math" panose="02040503050406030204" pitchFamily="18" charset="0"/>
                      </a:rPr>
                      <m:t>𝒏</m:t>
                    </m:r>
                  </m:oMath>
                </a14:m>
                <a:r>
                  <a:rPr lang="zh-CN" altLang="en-US" sz="2800" b="1" dirty="0"/>
                  <a:t>个随机变量的算术平均, 当</a:t>
                </a:r>
                <a14:m>
                  <m:oMath xmlns:m="http://schemas.openxmlformats.org/officeDocument/2006/math">
                    <m:r>
                      <a:rPr lang="en-US" altLang="zh-CN" sz="2800" b="1" i="1">
                        <a:latin typeface="Cambria Math" panose="02040503050406030204" pitchFamily="18" charset="0"/>
                      </a:rPr>
                      <m:t>𝒏</m:t>
                    </m:r>
                  </m:oMath>
                </a14:m>
                <a:r>
                  <a:rPr lang="zh-CN" altLang="en-US" sz="2800" b="1" dirty="0"/>
                  <a:t>无限增加时, 几乎变成一个常数.</a:t>
                </a:r>
              </a:p>
            </p:txBody>
          </p:sp>
        </mc:Choice>
        <mc:Fallback>
          <p:sp>
            <p:nvSpPr>
              <p:cNvPr id="9" name="Text Box 5">
                <a:extLst>
                  <a:ext uri="{FF2B5EF4-FFF2-40B4-BE49-F238E27FC236}">
                    <a16:creationId xmlns:a16="http://schemas.microsoft.com/office/drawing/2014/main" id="{3E2521C8-7A07-4F90-9BD4-E9946FE688B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58838" y="4687664"/>
                <a:ext cx="10420944" cy="1117600"/>
              </a:xfrm>
              <a:prstGeom prst="rect">
                <a:avLst/>
              </a:prstGeom>
              <a:blipFill>
                <a:blip r:embed="rId6"/>
                <a:stretch>
                  <a:fillRect l="-1229" t="-4372" b="-1256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02945415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utoUpdateAnimBg="0"/>
      <p:bldP spid="9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" name="矩形 17"/>
          <p:cNvSpPr/>
          <p:nvPr/>
        </p:nvSpPr>
        <p:spPr>
          <a:xfrm>
            <a:off x="3142878" y="182319"/>
            <a:ext cx="9036080" cy="510377"/>
          </a:xfrm>
          <a:custGeom>
            <a:avLst/>
            <a:gdLst>
              <a:gd name="connsiteX0" fmla="*/ 0 w 9742140"/>
              <a:gd name="connsiteY0" fmla="*/ 0 h 504056"/>
              <a:gd name="connsiteX1" fmla="*/ 9742140 w 9742140"/>
              <a:gd name="connsiteY1" fmla="*/ 0 h 504056"/>
              <a:gd name="connsiteX2" fmla="*/ 9742140 w 9742140"/>
              <a:gd name="connsiteY2" fmla="*/ 504056 h 504056"/>
              <a:gd name="connsiteX3" fmla="*/ 0 w 9742140"/>
              <a:gd name="connsiteY3" fmla="*/ 504056 h 504056"/>
              <a:gd name="connsiteX4" fmla="*/ 0 w 9742140"/>
              <a:gd name="connsiteY4" fmla="*/ 0 h 504056"/>
              <a:gd name="connsiteX0" fmla="*/ 248615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48615 w 9990755"/>
              <a:gd name="connsiteY4" fmla="*/ 0 h 504056"/>
              <a:gd name="connsiteX0" fmla="*/ 278112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78112 w 9990755"/>
              <a:gd name="connsiteY4" fmla="*/ 0 h 504056"/>
              <a:gd name="connsiteX0" fmla="*/ 294967 w 9990755"/>
              <a:gd name="connsiteY0" fmla="*/ 0 h 508270"/>
              <a:gd name="connsiteX1" fmla="*/ 9990755 w 9990755"/>
              <a:gd name="connsiteY1" fmla="*/ 4214 h 508270"/>
              <a:gd name="connsiteX2" fmla="*/ 9990755 w 9990755"/>
              <a:gd name="connsiteY2" fmla="*/ 508270 h 508270"/>
              <a:gd name="connsiteX3" fmla="*/ 0 w 9990755"/>
              <a:gd name="connsiteY3" fmla="*/ 508270 h 508270"/>
              <a:gd name="connsiteX4" fmla="*/ 294967 w 9990755"/>
              <a:gd name="connsiteY4" fmla="*/ 0 h 508270"/>
              <a:gd name="connsiteX0" fmla="*/ 294967 w 10013135"/>
              <a:gd name="connsiteY0" fmla="*/ 0 h 508270"/>
              <a:gd name="connsiteX1" fmla="*/ 10013135 w 10013135"/>
              <a:gd name="connsiteY1" fmla="*/ 1017 h 508270"/>
              <a:gd name="connsiteX2" fmla="*/ 9990755 w 10013135"/>
              <a:gd name="connsiteY2" fmla="*/ 508270 h 508270"/>
              <a:gd name="connsiteX3" fmla="*/ 0 w 10013135"/>
              <a:gd name="connsiteY3" fmla="*/ 508270 h 508270"/>
              <a:gd name="connsiteX4" fmla="*/ 294967 w 10013135"/>
              <a:gd name="connsiteY4" fmla="*/ 0 h 508270"/>
              <a:gd name="connsiteX0" fmla="*/ 294967 w 10019529"/>
              <a:gd name="connsiteY0" fmla="*/ 0 h 508270"/>
              <a:gd name="connsiteX1" fmla="*/ 10013135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  <a:gd name="connsiteX0" fmla="*/ 294967 w 10019529"/>
              <a:gd name="connsiteY0" fmla="*/ 0 h 508270"/>
              <a:gd name="connsiteX1" fmla="*/ 10016332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019529" h="508270">
                <a:moveTo>
                  <a:pt x="294967" y="0"/>
                </a:moveTo>
                <a:lnTo>
                  <a:pt x="10016332" y="1017"/>
                </a:lnTo>
                <a:cubicBezTo>
                  <a:pt x="10018463" y="170101"/>
                  <a:pt x="10017398" y="339186"/>
                  <a:pt x="10019529" y="508270"/>
                </a:cubicBezTo>
                <a:lnTo>
                  <a:pt x="0" y="508270"/>
                </a:lnTo>
                <a:lnTo>
                  <a:pt x="294967" y="0"/>
                </a:lnTo>
                <a:close/>
              </a:path>
            </a:pathLst>
          </a:custGeom>
          <a:solidFill>
            <a:srgbClr val="E8E8E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9" name="矩形 1"/>
          <p:cNvSpPr/>
          <p:nvPr/>
        </p:nvSpPr>
        <p:spPr>
          <a:xfrm>
            <a:off x="20250" y="173083"/>
            <a:ext cx="3698692" cy="508270"/>
          </a:xfrm>
          <a:custGeom>
            <a:avLst/>
            <a:gdLst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422798 w 2422798"/>
              <a:gd name="connsiteY2" fmla="*/ 504056 h 504056"/>
              <a:gd name="connsiteX3" fmla="*/ 0 w 2422798"/>
              <a:gd name="connsiteY3" fmla="*/ 504056 h 504056"/>
              <a:gd name="connsiteX4" fmla="*/ 0 w 2422798"/>
              <a:gd name="connsiteY4" fmla="*/ 0 h 504056"/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123617 w 2422798"/>
              <a:gd name="connsiteY2" fmla="*/ 499842 h 504056"/>
              <a:gd name="connsiteX3" fmla="*/ 0 w 2422798"/>
              <a:gd name="connsiteY3" fmla="*/ 504056 h 504056"/>
              <a:gd name="connsiteX4" fmla="*/ 0 w 2422798"/>
              <a:gd name="connsiteY4" fmla="*/ 0 h 5040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422798" h="504056">
                <a:moveTo>
                  <a:pt x="0" y="0"/>
                </a:moveTo>
                <a:lnTo>
                  <a:pt x="2422798" y="0"/>
                </a:lnTo>
                <a:lnTo>
                  <a:pt x="2123617" y="499842"/>
                </a:lnTo>
                <a:lnTo>
                  <a:pt x="0" y="504056"/>
                </a:lnTo>
                <a:lnTo>
                  <a:pt x="0" y="0"/>
                </a:lnTo>
                <a:close/>
              </a:path>
            </a:pathLst>
          </a:custGeom>
          <a:solidFill>
            <a:srgbClr val="0973DD"/>
          </a:solidFill>
          <a:ln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1" name="TextBox 130"/>
          <p:cNvSpPr txBox="1"/>
          <p:nvPr/>
        </p:nvSpPr>
        <p:spPr>
          <a:xfrm>
            <a:off x="406574" y="238506"/>
            <a:ext cx="12105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大数定律</a:t>
            </a:r>
            <a:endParaRPr lang="zh-CN" altLang="en-US" sz="1600" baseline="-30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sp>
        <p:nvSpPr>
          <p:cNvPr id="132" name="TextBox 131"/>
          <p:cNvSpPr txBox="1"/>
          <p:nvPr/>
        </p:nvSpPr>
        <p:spPr>
          <a:xfrm>
            <a:off x="8183438" y="220578"/>
            <a:ext cx="385073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rgbClr val="0973DD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第五章 大数定律和中心极限定理</a:t>
            </a:r>
            <a:endParaRPr lang="zh-CN" altLang="en-US" sz="1100" baseline="-3000" dirty="0">
              <a:solidFill>
                <a:srgbClr val="0973DD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graphicFrame>
        <p:nvGraphicFramePr>
          <p:cNvPr id="6" name="Object 8">
            <a:extLst>
              <a:ext uri="{FF2B5EF4-FFF2-40B4-BE49-F238E27FC236}">
                <a16:creationId xmlns:a16="http://schemas.microsoft.com/office/drawing/2014/main" id="{C2A0D751-7870-4D18-BCD3-23AB59B7E1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9593776"/>
              </p:ext>
            </p:extLst>
          </p:nvPr>
        </p:nvGraphicFramePr>
        <p:xfrm>
          <a:off x="928414" y="1542735"/>
          <a:ext cx="9972973" cy="226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" name="Equation" r:id="rId4" imgW="4076640" imgH="927000" progId="Equation.DSMT4">
                  <p:embed/>
                </p:oleObj>
              </mc:Choice>
              <mc:Fallback>
                <p:oleObj name="Equation" r:id="rId4" imgW="4076640" imgH="927000" progId="Equation.DSMT4">
                  <p:embed/>
                  <p:pic>
                    <p:nvPicPr>
                      <p:cNvPr id="1332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414" y="1542735"/>
                        <a:ext cx="9972973" cy="226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9">
            <a:extLst>
              <a:ext uri="{FF2B5EF4-FFF2-40B4-BE49-F238E27FC236}">
                <a16:creationId xmlns:a16="http://schemas.microsoft.com/office/drawing/2014/main" id="{40674E91-CE0B-4BB4-A8A6-C26E450401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852488"/>
            <a:ext cx="5181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0000FF"/>
                </a:solidFill>
                <a:ea typeface="黑体" pitchFamily="2" charset="-122"/>
              </a:rPr>
              <a:t>推论的另一种叙述</a:t>
            </a:r>
            <a:r>
              <a:rPr lang="zh-CN" altLang="en-US" sz="2800" b="1" dirty="0">
                <a:solidFill>
                  <a:srgbClr val="0000FF"/>
                </a:solidFill>
              </a:rPr>
              <a:t>:</a:t>
            </a:r>
          </a:p>
        </p:txBody>
      </p:sp>
    </p:spTree>
    <p:extLst>
      <p:ext uri="{BB962C8B-B14F-4D97-AF65-F5344CB8AC3E}">
        <p14:creationId xmlns:p14="http://schemas.microsoft.com/office/powerpoint/2010/main" val="2002698563"/>
      </p:ext>
    </p:extLst>
  </p:cSld>
  <p:clrMapOvr>
    <a:masterClrMapping/>
  </p:clrMapOvr>
  <p:transition spd="slow">
    <p:pull/>
  </p:transition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RESOURCE_PATHS_HASH_PRESENTER" val="387138665ec422383edfd8ce158a4a3ff32"/>
</p:tagLst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263</TotalTime>
  <Words>459</Words>
  <Application>Microsoft Office PowerPoint</Application>
  <PresentationFormat>自定义</PresentationFormat>
  <Paragraphs>109</Paragraphs>
  <Slides>18</Slides>
  <Notes>18</Notes>
  <HiddenSlides>3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8</vt:i4>
      </vt:variant>
    </vt:vector>
  </HeadingPairs>
  <TitlesOfParts>
    <vt:vector size="31" baseType="lpstr">
      <vt:lpstr>Arial Unicode MS</vt:lpstr>
      <vt:lpstr>方正兰亭黑_GBK</vt:lpstr>
      <vt:lpstr>黑体</vt:lpstr>
      <vt:lpstr>宋体</vt:lpstr>
      <vt:lpstr>微软雅黑</vt:lpstr>
      <vt:lpstr>Arial</vt:lpstr>
      <vt:lpstr>Calibri</vt:lpstr>
      <vt:lpstr>Cambria Math</vt:lpstr>
      <vt:lpstr>Times New Roman</vt:lpstr>
      <vt:lpstr>Wingdings</vt:lpstr>
      <vt:lpstr>Office 主题​​</vt:lpstr>
      <vt:lpstr>Equation</vt:lpstr>
      <vt:lpstr>公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 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新员工入职培训手册PPT模板</dc:title>
  <dc:subject> </dc:subject>
  <dc:creator>极简办公</dc:creator>
  <cp:keywords>www.jjppt.com</cp:keywords>
  <dc:description>www.jjppt.com</dc:description>
  <cp:lastModifiedBy>xu xianghong</cp:lastModifiedBy>
  <cp:revision>26</cp:revision>
  <cp:lastPrinted>2021-11-17T07:18:59Z</cp:lastPrinted>
  <dcterms:created xsi:type="dcterms:W3CDTF">2016-05-19T10:28:42Z</dcterms:created>
  <dcterms:modified xsi:type="dcterms:W3CDTF">2023-04-21T00:35:03Z</dcterms:modified>
  <cp:category> </cp:category>
  <cp:contentStatus> </cp:contentStatus>
  <cp:version>1</cp:version>
</cp:coreProperties>
</file>